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6"/>
        <w:gridCol w:w="2515"/>
        <w:gridCol w:w="4672"/>
      </w:tblGrid>
      <w:tr w:rsidR="008622A1" w:rsidRPr="00962787" w14:paraId="0E428844" w14:textId="77777777" w:rsidTr="00DF4999">
        <w:trPr>
          <w:trHeight w:val="516"/>
        </w:trPr>
        <w:tc>
          <w:tcPr>
            <w:tcW w:w="1242" w:type="dxa"/>
          </w:tcPr>
          <w:p w14:paraId="3D7945EC" w14:textId="77777777" w:rsidR="008622A1" w:rsidRPr="00F078C5" w:rsidRDefault="001B0919" w:rsidP="00683408">
            <w:pPr>
              <w:pStyle w:val="MainText"/>
              <w:ind w:firstLine="4"/>
              <w:jc w:val="left"/>
            </w:pPr>
            <w:r w:rsidRPr="00F078C5"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14:paraId="204B9291" w14:textId="30750503" w:rsidR="008622A1" w:rsidRPr="00F078C5" w:rsidRDefault="001A1C44" w:rsidP="001A1C44">
            <w:pPr>
              <w:pStyle w:val="11"/>
            </w:pPr>
            <w:r w:rsidRPr="00F078C5">
              <w:t>Electrochemical behavior of rhodacarborane [3,3-(1',5'-COD)-8-P</w:t>
            </w:r>
            <w:r w:rsidRPr="00F078C5">
              <w:rPr>
                <w:caps w:val="0"/>
              </w:rPr>
              <w:t>r</w:t>
            </w:r>
            <w:r w:rsidRPr="00F078C5">
              <w:t>NH=C(E</w:t>
            </w:r>
            <w:r w:rsidRPr="00F078C5">
              <w:rPr>
                <w:caps w:val="0"/>
              </w:rPr>
              <w:t>t</w:t>
            </w:r>
            <w:r w:rsidRPr="00F078C5">
              <w:t>)NH-3,1,2-R</w:t>
            </w:r>
            <w:r w:rsidRPr="00F078C5">
              <w:rPr>
                <w:caps w:val="0"/>
              </w:rPr>
              <w:t>h</w:t>
            </w:r>
            <w:r w:rsidRPr="00F078C5">
              <w:t>C</w:t>
            </w:r>
            <w:r w:rsidRPr="00F078C5">
              <w:rPr>
                <w:vertAlign w:val="subscript"/>
              </w:rPr>
              <w:t>2</w:t>
            </w:r>
            <w:r w:rsidRPr="00F078C5">
              <w:t>B</w:t>
            </w:r>
            <w:r w:rsidRPr="00F078C5">
              <w:rPr>
                <w:vertAlign w:val="subscript"/>
              </w:rPr>
              <w:t>9</w:t>
            </w:r>
            <w:r w:rsidRPr="00F078C5">
              <w:t>H</w:t>
            </w:r>
            <w:r w:rsidRPr="00F078C5">
              <w:rPr>
                <w:vertAlign w:val="subscript"/>
              </w:rPr>
              <w:t>10</w:t>
            </w:r>
            <w:r w:rsidRPr="00F078C5">
              <w:t>] in different organic solvents</w:t>
            </w:r>
          </w:p>
        </w:tc>
      </w:tr>
      <w:tr w:rsidR="00D71473" w:rsidRPr="00F078C5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Pr="00F078C5" w:rsidRDefault="00D71473" w:rsidP="007516EA">
            <w:pPr>
              <w:pStyle w:val="MainText"/>
              <w:ind w:firstLine="0"/>
              <w:jc w:val="left"/>
            </w:pPr>
            <w:r w:rsidRPr="00F078C5">
              <w:t xml:space="preserve">Cite this: </w:t>
            </w:r>
            <w:r w:rsidR="00DF4999" w:rsidRPr="00F078C5">
              <w:rPr>
                <w:i/>
              </w:rPr>
              <w:t>INEOS</w:t>
            </w:r>
            <w:r w:rsidR="00DF4999" w:rsidRPr="00F078C5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F078C5">
              <w:t>,</w:t>
            </w:r>
          </w:p>
          <w:p w14:paraId="2972518A" w14:textId="0C2E7512" w:rsidR="00D71473" w:rsidRPr="00F078C5" w:rsidRDefault="00DF4999" w:rsidP="007516EA">
            <w:pPr>
              <w:pStyle w:val="MainText"/>
              <w:ind w:firstLine="0"/>
              <w:jc w:val="left"/>
            </w:pPr>
            <w:r w:rsidRPr="00F078C5">
              <w:rPr>
                <w:b/>
              </w:rPr>
              <w:t>20</w:t>
            </w:r>
            <w:r w:rsidR="001A1C44" w:rsidRPr="00F078C5">
              <w:rPr>
                <w:b/>
              </w:rPr>
              <w:t>25</w:t>
            </w:r>
            <w:r w:rsidRPr="00F078C5">
              <w:t xml:space="preserve">, </w:t>
            </w:r>
            <w:r w:rsidR="001A1C44" w:rsidRPr="00F078C5">
              <w:rPr>
                <w:i/>
                <w:iCs/>
              </w:rPr>
              <w:t>8</w:t>
            </w:r>
            <w:r w:rsidRPr="00F078C5">
              <w:rPr>
                <w:i/>
                <w:iCs/>
              </w:rPr>
              <w:t xml:space="preserve"> (</w:t>
            </w:r>
            <w:r w:rsidR="001A1C44" w:rsidRPr="00F078C5">
              <w:rPr>
                <w:i/>
                <w:iCs/>
              </w:rPr>
              <w:t>1–3</w:t>
            </w:r>
            <w:r w:rsidRPr="00F078C5">
              <w:rPr>
                <w:i/>
                <w:iCs/>
              </w:rPr>
              <w:t>)</w:t>
            </w:r>
            <w:r w:rsidRPr="00F078C5">
              <w:t xml:space="preserve">, </w:t>
            </w:r>
            <w:r w:rsidR="00D44C36" w:rsidRPr="00962787">
              <w:t>62</w:t>
            </w:r>
            <w:r w:rsidRPr="00F078C5">
              <w:t>–</w:t>
            </w:r>
            <w:r w:rsidR="00D44C36" w:rsidRPr="00962787">
              <w:t>64</w:t>
            </w:r>
          </w:p>
          <w:p w14:paraId="397287B4" w14:textId="0BCA1A37" w:rsidR="007516EA" w:rsidRPr="00F078C5" w:rsidRDefault="007516EA" w:rsidP="007516EA">
            <w:pPr>
              <w:pStyle w:val="MainText"/>
              <w:ind w:firstLine="0"/>
              <w:jc w:val="left"/>
            </w:pPr>
            <w:r w:rsidRPr="00F078C5">
              <w:t>DOI: 10.32931/io</w:t>
            </w:r>
            <w:r w:rsidR="00D44C36" w:rsidRPr="00962787">
              <w:t>2520</w:t>
            </w:r>
            <w:r w:rsidR="00D44C36" w:rsidRPr="00F078C5">
              <w:t>a</w:t>
            </w:r>
          </w:p>
          <w:p w14:paraId="21AED923" w14:textId="77777777" w:rsidR="00BE4FEF" w:rsidRPr="00F078C5" w:rsidRDefault="00BE4FEF" w:rsidP="007516EA">
            <w:pPr>
              <w:pStyle w:val="MainText"/>
              <w:ind w:firstLine="0"/>
              <w:jc w:val="left"/>
            </w:pPr>
          </w:p>
          <w:p w14:paraId="4BCCE62C" w14:textId="3ECBA745" w:rsidR="00D71473" w:rsidRPr="00F078C5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F078C5">
              <w:rPr>
                <w:i/>
                <w:szCs w:val="14"/>
              </w:rPr>
              <w:t xml:space="preserve">Received </w:t>
            </w:r>
            <w:r w:rsidR="00866336" w:rsidRPr="00F078C5">
              <w:rPr>
                <w:i/>
                <w:szCs w:val="14"/>
              </w:rPr>
              <w:t xml:space="preserve">23 October </w:t>
            </w:r>
            <w:r w:rsidRPr="00F078C5">
              <w:rPr>
                <w:i/>
                <w:szCs w:val="14"/>
              </w:rPr>
              <w:t>2</w:t>
            </w:r>
            <w:r w:rsidR="008E062B" w:rsidRPr="00F078C5">
              <w:rPr>
                <w:i/>
                <w:szCs w:val="14"/>
              </w:rPr>
              <w:t>0</w:t>
            </w:r>
            <w:r w:rsidR="00866336" w:rsidRPr="00F078C5">
              <w:rPr>
                <w:i/>
                <w:szCs w:val="14"/>
              </w:rPr>
              <w:t>24</w:t>
            </w:r>
            <w:r w:rsidRPr="00F078C5">
              <w:rPr>
                <w:i/>
                <w:szCs w:val="14"/>
              </w:rPr>
              <w:t>,</w:t>
            </w:r>
          </w:p>
          <w:p w14:paraId="0EA70F00" w14:textId="774422B8" w:rsidR="00D71473" w:rsidRPr="00F078C5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F078C5">
              <w:rPr>
                <w:i/>
                <w:szCs w:val="14"/>
              </w:rPr>
              <w:t xml:space="preserve">Accepted </w:t>
            </w:r>
            <w:r w:rsidR="004C32D2" w:rsidRPr="00F078C5">
              <w:rPr>
                <w:i/>
                <w:szCs w:val="14"/>
              </w:rPr>
              <w:t xml:space="preserve">5 December </w:t>
            </w:r>
            <w:r w:rsidR="008E062B" w:rsidRPr="00F078C5">
              <w:rPr>
                <w:i/>
                <w:szCs w:val="14"/>
              </w:rPr>
              <w:t>20</w:t>
            </w:r>
            <w:r w:rsidR="004C32D2" w:rsidRPr="00F078C5">
              <w:rPr>
                <w:i/>
                <w:szCs w:val="14"/>
              </w:rPr>
              <w:t>24</w:t>
            </w:r>
          </w:p>
          <w:p w14:paraId="39F72919" w14:textId="77777777" w:rsidR="00820A77" w:rsidRPr="00F078C5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Pr="00F078C5" w:rsidRDefault="00440577" w:rsidP="007516EA">
            <w:pPr>
              <w:pStyle w:val="MainText"/>
              <w:ind w:firstLine="0"/>
            </w:pPr>
            <w:r w:rsidRPr="00F078C5">
              <w:rPr>
                <w:szCs w:val="14"/>
              </w:rPr>
              <w:t>http://</w:t>
            </w:r>
            <w:r w:rsidR="00D71473" w:rsidRPr="00F078C5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242A1AD9" w:rsidR="00D71473" w:rsidRPr="00F078C5" w:rsidRDefault="000E1A6A" w:rsidP="007516EA">
            <w:pPr>
              <w:pStyle w:val="AuthorNames"/>
              <w:ind w:left="0"/>
            </w:pPr>
            <w:r w:rsidRPr="00F078C5">
              <w:t>D. K. Semyonov,</w:t>
            </w:r>
            <w:r w:rsidRPr="00F078C5">
              <w:rPr>
                <w:i/>
                <w:vertAlign w:val="superscript"/>
              </w:rPr>
              <w:t>a,b</w:t>
            </w:r>
            <w:r w:rsidRPr="00F078C5">
              <w:t xml:space="preserve"> E. V. Bogdanova,</w:t>
            </w:r>
            <w:r w:rsidRPr="00F078C5">
              <w:rPr>
                <w:i/>
                <w:vertAlign w:val="superscript"/>
              </w:rPr>
              <w:t>a</w:t>
            </w:r>
            <w:r w:rsidRPr="00F078C5">
              <w:t xml:space="preserve"> and M. Yu. Stogniy*</w:t>
            </w:r>
            <w:r w:rsidRPr="00F078C5">
              <w:rPr>
                <w:i/>
                <w:vertAlign w:val="superscript"/>
              </w:rPr>
              <w:t>a,b</w:t>
            </w:r>
          </w:p>
        </w:tc>
      </w:tr>
      <w:tr w:rsidR="00D71473" w:rsidRPr="00F078C5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Pr="00F078C5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285F968E" w14:textId="3CAFC75D" w:rsidR="000E1A6A" w:rsidRPr="00F078C5" w:rsidRDefault="00D71473" w:rsidP="000E1A6A">
            <w:pPr>
              <w:pStyle w:val="Affiliations"/>
              <w:ind w:left="0"/>
            </w:pPr>
            <w:r w:rsidRPr="00F078C5">
              <w:rPr>
                <w:vertAlign w:val="superscript"/>
              </w:rPr>
              <w:t>a</w:t>
            </w:r>
            <w:r w:rsidRPr="00F078C5">
              <w:t xml:space="preserve"> </w:t>
            </w:r>
            <w:r w:rsidR="000E1A6A" w:rsidRPr="00F078C5">
              <w:t>Nesmeyanov Institute of Organoelement Compounds, Russian Academy of Sciences, ul. Vavilova 28, str. 1, Moscow, 119334 Russia</w:t>
            </w:r>
          </w:p>
          <w:p w14:paraId="5BCD59D0" w14:textId="6BFFEA5D" w:rsidR="000E1A6A" w:rsidRPr="00F078C5" w:rsidRDefault="000E1A6A" w:rsidP="000E1A6A">
            <w:pPr>
              <w:pStyle w:val="Affiliations"/>
              <w:ind w:left="0"/>
            </w:pPr>
            <w:r w:rsidRPr="00F078C5">
              <w:rPr>
                <w:iCs/>
                <w:vertAlign w:val="superscript"/>
              </w:rPr>
              <w:t>b</w:t>
            </w:r>
            <w:r w:rsidRPr="00F078C5">
              <w:t xml:space="preserve"> </w:t>
            </w:r>
            <w:r w:rsidRPr="00F078C5">
              <w:rPr>
                <w:iCs/>
              </w:rPr>
              <w:t>Lomonosov Institute of Fine Chemical Technolog</w:t>
            </w:r>
            <w:r w:rsidR="00696835" w:rsidRPr="00F078C5">
              <w:rPr>
                <w:iCs/>
              </w:rPr>
              <w:t>ies</w:t>
            </w:r>
            <w:r w:rsidRPr="00F078C5">
              <w:rPr>
                <w:iCs/>
              </w:rPr>
              <w:t>, MIREA–Russian Technological University,</w:t>
            </w:r>
            <w:r w:rsidR="004F6429" w:rsidRPr="00F078C5">
              <w:rPr>
                <w:iCs/>
              </w:rPr>
              <w:t xml:space="preserve"> pr. Vernadskogo 86,</w:t>
            </w:r>
            <w:r w:rsidRPr="00F078C5">
              <w:rPr>
                <w:iCs/>
              </w:rPr>
              <w:t xml:space="preserve"> Moscow, </w:t>
            </w:r>
            <w:r w:rsidR="004F6429" w:rsidRPr="00F078C5">
              <w:rPr>
                <w:iCs/>
              </w:rPr>
              <w:t xml:space="preserve">119571 </w:t>
            </w:r>
            <w:r w:rsidRPr="00F078C5">
              <w:rPr>
                <w:iCs/>
              </w:rPr>
              <w:t>Russia</w:t>
            </w:r>
          </w:p>
        </w:tc>
      </w:tr>
      <w:tr w:rsidR="00CD6FAC" w:rsidRPr="00F078C5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F078C5" w:rsidRDefault="00D71473" w:rsidP="009667F3">
            <w:pPr>
              <w:pStyle w:val="Header1"/>
            </w:pPr>
            <w:r w:rsidRPr="00F078C5">
              <w:t>Abstract</w:t>
            </w:r>
          </w:p>
          <w:p w14:paraId="1AECFC0A" w14:textId="7DCE8767" w:rsidR="00CD6FAC" w:rsidRPr="00F078C5" w:rsidRDefault="00544789" w:rsidP="00544789">
            <w:pPr>
              <w:pStyle w:val="MainText"/>
              <w:ind w:firstLine="284"/>
            </w:pPr>
            <w:r w:rsidRPr="00F078C5">
              <w:t xml:space="preserve">The electron-transfer ability of 18-electron </w:t>
            </w:r>
            <w:proofErr w:type="spellStart"/>
            <w:r w:rsidRPr="00F078C5">
              <w:t>rhodacarborane</w:t>
            </w:r>
            <w:proofErr w:type="spellEnd"/>
            <w:r w:rsidRPr="00F078C5">
              <w:t xml:space="preserve"> [3,3-(1</w:t>
            </w:r>
            <w:r w:rsidR="007F2239" w:rsidRPr="00F078C5">
              <w:t>'</w:t>
            </w:r>
            <w:r w:rsidRPr="00F078C5">
              <w:t>,5</w:t>
            </w:r>
            <w:r w:rsidR="007F2239" w:rsidRPr="00F078C5">
              <w:t>'</w:t>
            </w:r>
            <w:r w:rsidRPr="00F078C5">
              <w:t>-COD)-8-PrNH=C(Et)NH-3,1,2-RhC</w:t>
            </w:r>
            <w:r w:rsidRPr="00F078C5">
              <w:rPr>
                <w:vertAlign w:val="subscript"/>
              </w:rPr>
              <w:t>2</w:t>
            </w:r>
            <w:r w:rsidRPr="00F078C5">
              <w:t>B</w:t>
            </w:r>
            <w:r w:rsidRPr="00F078C5">
              <w:rPr>
                <w:vertAlign w:val="subscript"/>
              </w:rPr>
              <w:t>9</w:t>
            </w:r>
            <w:r w:rsidRPr="00F078C5">
              <w:t>H</w:t>
            </w:r>
            <w:r w:rsidRPr="00F078C5">
              <w:rPr>
                <w:vertAlign w:val="subscript"/>
              </w:rPr>
              <w:t>10</w:t>
            </w:r>
            <w:r w:rsidRPr="00F078C5">
              <w:t xml:space="preserve">] in acetonitrile and </w:t>
            </w:r>
            <w:r w:rsidRPr="00F078C5">
              <w:rPr>
                <w:bCs/>
                <w:sz w:val="16"/>
                <w:szCs w:val="16"/>
              </w:rPr>
              <w:t>1,2-</w:t>
            </w:r>
            <w:r w:rsidRPr="00F078C5">
              <w:t xml:space="preserve">dichloroethane solutions was ascertained by cyclic voltammetry. It </w:t>
            </w:r>
            <w:r w:rsidR="007F2239" w:rsidRPr="00F078C5">
              <w:t>was show</w:t>
            </w:r>
            <w:r w:rsidRPr="00F078C5">
              <w:t>n that in donor organic media the complex is irreversibly oxidized, whereas in dichloroethane solution the two consecutive one-electron oxidation processes take place.</w:t>
            </w:r>
          </w:p>
        </w:tc>
        <w:tc>
          <w:tcPr>
            <w:tcW w:w="4677" w:type="dxa"/>
            <w:vAlign w:val="center"/>
          </w:tcPr>
          <w:p w14:paraId="2A53968D" w14:textId="405D2700" w:rsidR="00CD6FAC" w:rsidRPr="00F078C5" w:rsidRDefault="00544789" w:rsidP="005C7369">
            <w:pPr>
              <w:pStyle w:val="MainText"/>
              <w:ind w:firstLine="0"/>
              <w:jc w:val="center"/>
            </w:pPr>
            <w:r w:rsidRPr="00F078C5">
              <w:rPr>
                <w:noProof/>
                <w:lang w:val="ru-RU" w:eastAsia="ru-RU"/>
              </w:rPr>
              <w:drawing>
                <wp:inline distT="0" distB="0" distL="0" distR="0" wp14:anchorId="50AE0A15" wp14:editId="2528A9F1">
                  <wp:extent cx="2616452" cy="1297044"/>
                  <wp:effectExtent l="0" t="0" r="0" b="0"/>
                  <wp:docPr id="5" name="Рисунок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AA418B4-326C-4863-A136-FD395E63541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4">
                            <a:extLst>
                              <a:ext uri="{FF2B5EF4-FFF2-40B4-BE49-F238E27FC236}">
                                <a16:creationId xmlns:a16="http://schemas.microsoft.com/office/drawing/2014/main" id="{FAA418B4-326C-4863-A136-FD395E63541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/>
                          <a:srcRect l="44921" t="31753" r="18893" b="36358"/>
                          <a:stretch/>
                        </pic:blipFill>
                        <pic:spPr>
                          <a:xfrm>
                            <a:off x="0" y="0"/>
                            <a:ext cx="2668151" cy="1322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962787" w14:paraId="009B990E" w14:textId="77777777" w:rsidTr="00DF4999">
        <w:tc>
          <w:tcPr>
            <w:tcW w:w="9639" w:type="dxa"/>
            <w:gridSpan w:val="4"/>
          </w:tcPr>
          <w:p w14:paraId="59E350B2" w14:textId="28275ED0" w:rsidR="0065245B" w:rsidRPr="00F078C5" w:rsidRDefault="0065245B" w:rsidP="00930DA8">
            <w:pPr>
              <w:pStyle w:val="MainText"/>
              <w:spacing w:before="120" w:after="120"/>
              <w:ind w:firstLine="284"/>
            </w:pPr>
            <w:r w:rsidRPr="00F078C5">
              <w:rPr>
                <w:b/>
              </w:rPr>
              <w:t>Key words:</w:t>
            </w:r>
            <w:r w:rsidRPr="00F078C5">
              <w:t xml:space="preserve"> </w:t>
            </w:r>
            <w:proofErr w:type="spellStart"/>
            <w:r w:rsidR="00544789" w:rsidRPr="00F078C5">
              <w:t>rhodacarborane</w:t>
            </w:r>
            <w:proofErr w:type="spellEnd"/>
            <w:r w:rsidR="00544789" w:rsidRPr="00F078C5">
              <w:t>, half-sandwich complexes, cyclic voltammetry</w:t>
            </w:r>
            <w:r w:rsidRPr="00F078C5">
              <w:t>.</w:t>
            </w:r>
          </w:p>
        </w:tc>
      </w:tr>
    </w:tbl>
    <w:p w14:paraId="6C4B6023" w14:textId="77777777" w:rsidR="00166162" w:rsidRPr="00F078C5" w:rsidRDefault="00166162" w:rsidP="00427E5A">
      <w:pPr>
        <w:rPr>
          <w:sz w:val="20"/>
          <w:szCs w:val="20"/>
          <w:lang w:val="en-US"/>
        </w:rPr>
        <w:sectPr w:rsidR="00166162" w:rsidRPr="00F078C5" w:rsidSect="00D44C36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62"/>
          <w:cols w:space="282"/>
          <w:docGrid w:linePitch="360"/>
        </w:sectPr>
      </w:pPr>
    </w:p>
    <w:p w14:paraId="22B40572" w14:textId="77777777" w:rsidR="00166162" w:rsidRPr="00F078C5" w:rsidRDefault="00166162" w:rsidP="00427E5A">
      <w:pPr>
        <w:rPr>
          <w:sz w:val="20"/>
          <w:szCs w:val="20"/>
          <w:lang w:val="en-US"/>
        </w:rPr>
        <w:sectPr w:rsidR="00166162" w:rsidRPr="00F078C5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F078C5" w:rsidRDefault="00427E5A" w:rsidP="00544789">
      <w:pPr>
        <w:spacing w:after="240"/>
        <w:rPr>
          <w:rFonts w:ascii="Arial" w:hAnsi="Arial" w:cs="Arial"/>
          <w:b/>
          <w:lang w:val="en-US"/>
        </w:rPr>
      </w:pPr>
      <w:r w:rsidRPr="00F078C5">
        <w:rPr>
          <w:rFonts w:ascii="Arial" w:hAnsi="Arial" w:cs="Arial"/>
          <w:b/>
          <w:lang w:val="en-US"/>
        </w:rPr>
        <w:t>Introduction</w:t>
      </w:r>
    </w:p>
    <w:p w14:paraId="42BD3F49" w14:textId="22AEBD4D" w:rsidR="00544789" w:rsidRPr="00F078C5" w:rsidRDefault="00544789" w:rsidP="00544789">
      <w:pPr>
        <w:pStyle w:val="MainText"/>
        <w:ind w:firstLine="284"/>
      </w:pPr>
      <w:proofErr w:type="spellStart"/>
      <w:r w:rsidRPr="00F078C5">
        <w:t>Rhodacarboranes</w:t>
      </w:r>
      <w:proofErr w:type="spellEnd"/>
      <w:r w:rsidRPr="00F078C5">
        <w:t xml:space="preserve"> have been known since the mid-1970s </w:t>
      </w:r>
      <w:r w:rsidR="00AD58F1" w:rsidRPr="00F078C5">
        <w:t>[1, 2]</w:t>
      </w:r>
      <w:r w:rsidRPr="00F078C5">
        <w:t xml:space="preserve"> and many of them have found applications as efficient catalyst precursors for homogeneous catalysis </w:t>
      </w:r>
      <w:r w:rsidR="00AD58F1" w:rsidRPr="00F078C5">
        <w:t>[3–5].</w:t>
      </w:r>
      <w:r w:rsidRPr="00F078C5">
        <w:t xml:space="preserve"> The </w:t>
      </w:r>
      <w:r w:rsidR="00A2475B" w:rsidRPr="00F078C5">
        <w:t xml:space="preserve">investigation </w:t>
      </w:r>
      <w:r w:rsidRPr="00F078C5">
        <w:t>of electrochemi</w:t>
      </w:r>
      <w:r w:rsidR="00A2475B" w:rsidRPr="00F078C5">
        <w:t xml:space="preserve">cal properties </w:t>
      </w:r>
      <w:r w:rsidRPr="00F078C5">
        <w:t xml:space="preserve">of metal complexes as well as the </w:t>
      </w:r>
      <w:r w:rsidR="00A2475B" w:rsidRPr="00F078C5">
        <w:t xml:space="preserve">elucidation of </w:t>
      </w:r>
      <w:r w:rsidRPr="00F078C5">
        <w:t xml:space="preserve">correlations between </w:t>
      </w:r>
      <w:r w:rsidR="00A2475B" w:rsidRPr="00F078C5">
        <w:t xml:space="preserve">their </w:t>
      </w:r>
      <w:r w:rsidRPr="00F078C5">
        <w:t>structure</w:t>
      </w:r>
      <w:r w:rsidR="00A2475B" w:rsidRPr="00F078C5">
        <w:t>s</w:t>
      </w:r>
      <w:r w:rsidRPr="00F078C5">
        <w:t xml:space="preserve"> and redox </w:t>
      </w:r>
      <w:r w:rsidR="00A2475B" w:rsidRPr="00F078C5">
        <w:t>characteristics</w:t>
      </w:r>
      <w:r w:rsidRPr="00F078C5">
        <w:t xml:space="preserve"> </w:t>
      </w:r>
      <w:r w:rsidR="00A2475B" w:rsidRPr="00F078C5">
        <w:t>are</w:t>
      </w:r>
      <w:r w:rsidRPr="00F078C5">
        <w:t xml:space="preserve"> important task</w:t>
      </w:r>
      <w:r w:rsidR="00A2475B" w:rsidRPr="00F078C5">
        <w:t>s</w:t>
      </w:r>
      <w:r w:rsidRPr="00F078C5">
        <w:t xml:space="preserve"> of modern chemistry, which can provide an understanding of the possibility of using these compounds in catalytic systems.</w:t>
      </w:r>
    </w:p>
    <w:p w14:paraId="7131B8AC" w14:textId="34353385" w:rsidR="00544789" w:rsidRPr="00F078C5" w:rsidRDefault="00544789" w:rsidP="00544789">
      <w:pPr>
        <w:pStyle w:val="MainText"/>
        <w:ind w:firstLine="284"/>
      </w:pPr>
      <w:r w:rsidRPr="00F078C5">
        <w:t xml:space="preserve">Despite the fact that the electrochemistry of carboranes and metal complexes based on them has been presented by a fairly wide range of studies </w:t>
      </w:r>
      <w:r w:rsidR="00A2475B" w:rsidRPr="00F078C5">
        <w:t>[6–8],</w:t>
      </w:r>
      <w:r w:rsidRPr="00F078C5">
        <w:t xml:space="preserve"> the electrochemistry of rhodium dicarbollide complexes has been studied </w:t>
      </w:r>
      <w:r w:rsidR="00A2475B" w:rsidRPr="00F078C5">
        <w:t>scarcely</w:t>
      </w:r>
      <w:r w:rsidRPr="00F078C5">
        <w:t xml:space="preserve"> </w:t>
      </w:r>
      <w:r w:rsidR="00A2475B" w:rsidRPr="00F078C5">
        <w:t>[9–11]</w:t>
      </w:r>
      <w:r w:rsidRPr="00F078C5">
        <w:t>.</w:t>
      </w:r>
    </w:p>
    <w:p w14:paraId="7A489F85" w14:textId="3CF7DE96" w:rsidR="00427E5A" w:rsidRPr="00F078C5" w:rsidRDefault="00544789" w:rsidP="00544789">
      <w:pPr>
        <w:pStyle w:val="MainText"/>
        <w:ind w:firstLine="284"/>
      </w:pPr>
      <w:r w:rsidRPr="00F078C5">
        <w:t xml:space="preserve">In this </w:t>
      </w:r>
      <w:r w:rsidR="00A2475B" w:rsidRPr="00F078C5">
        <w:t>work</w:t>
      </w:r>
      <w:r w:rsidRPr="00F078C5">
        <w:t xml:space="preserve">, we </w:t>
      </w:r>
      <w:r w:rsidR="0089673D" w:rsidRPr="00F078C5">
        <w:t>elucidated</w:t>
      </w:r>
      <w:r w:rsidR="00A2475B" w:rsidRPr="00F078C5">
        <w:t xml:space="preserve"> </w:t>
      </w:r>
      <w:r w:rsidRPr="00F078C5">
        <w:t>the electrochemical behavior of rhodium(I) complex [3,3-(1</w:t>
      </w:r>
      <w:r w:rsidR="00A2475B" w:rsidRPr="00F078C5">
        <w:t>'</w:t>
      </w:r>
      <w:r w:rsidRPr="00F078C5">
        <w:t>,5</w:t>
      </w:r>
      <w:r w:rsidR="00A2475B" w:rsidRPr="00F078C5">
        <w:t>'</w:t>
      </w:r>
      <w:r w:rsidRPr="00F078C5">
        <w:t>-COD)-8-PrNH=C(Et)NH-3,1,2-RhC</w:t>
      </w:r>
      <w:r w:rsidRPr="00F078C5">
        <w:rPr>
          <w:vertAlign w:val="subscript"/>
        </w:rPr>
        <w:t>2</w:t>
      </w:r>
      <w:r w:rsidRPr="00F078C5">
        <w:t>B</w:t>
      </w:r>
      <w:r w:rsidRPr="00F078C5">
        <w:rPr>
          <w:vertAlign w:val="subscript"/>
        </w:rPr>
        <w:t>9</w:t>
      </w:r>
      <w:r w:rsidRPr="00F078C5">
        <w:t>H</w:t>
      </w:r>
      <w:r w:rsidRPr="00F078C5">
        <w:rPr>
          <w:vertAlign w:val="subscript"/>
        </w:rPr>
        <w:t>10</w:t>
      </w:r>
      <w:r w:rsidRPr="00F078C5">
        <w:t xml:space="preserve">] based on a </w:t>
      </w:r>
      <w:proofErr w:type="spellStart"/>
      <w:r w:rsidRPr="00F078C5">
        <w:rPr>
          <w:i/>
          <w:iCs/>
        </w:rPr>
        <w:t>nido</w:t>
      </w:r>
      <w:proofErr w:type="spellEnd"/>
      <w:r w:rsidRPr="00F078C5">
        <w:t xml:space="preserve">-carborane derivative with amidine </w:t>
      </w:r>
      <w:r w:rsidR="00A2475B" w:rsidRPr="00F078C5">
        <w:t>unit</w:t>
      </w:r>
      <w:r w:rsidRPr="00F078C5">
        <w:t xml:space="preserve">s in a side substituent. The </w:t>
      </w:r>
      <w:r w:rsidR="00A2475B" w:rsidRPr="00F078C5">
        <w:t>investigations</w:t>
      </w:r>
      <w:r w:rsidRPr="00F078C5">
        <w:t xml:space="preserve"> were carried out in different solvents, which showed a great dependence of the redox properties of the complex as well as the reversibility of electronic transitions of rhodium on the donor properties of </w:t>
      </w:r>
      <w:r w:rsidR="00A2475B" w:rsidRPr="00F078C5">
        <w:t xml:space="preserve">a </w:t>
      </w:r>
      <w:r w:rsidRPr="00F078C5">
        <w:t xml:space="preserve">medium </w:t>
      </w:r>
      <w:r w:rsidR="00A2475B" w:rsidRPr="00F078C5">
        <w:t>[12]</w:t>
      </w:r>
      <w:r w:rsidRPr="00F078C5">
        <w:t>. The results obtained are compared with those of a few related species known from the literature.</w:t>
      </w:r>
    </w:p>
    <w:p w14:paraId="4F1CB291" w14:textId="77777777" w:rsidR="00875175" w:rsidRPr="00F078C5" w:rsidRDefault="00875175" w:rsidP="00B23601">
      <w:pPr>
        <w:pStyle w:val="Header1"/>
        <w:spacing w:before="240" w:after="240"/>
      </w:pPr>
      <w:r w:rsidRPr="00F078C5">
        <w:t>Results and discussion</w:t>
      </w:r>
    </w:p>
    <w:p w14:paraId="141C5152" w14:textId="254385DD" w:rsidR="00505E0D" w:rsidRPr="00F078C5" w:rsidRDefault="00A2475B" w:rsidP="009C20AB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r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hodacarborane</w:t>
      </w:r>
      <w:proofErr w:type="spellEnd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o be studied</w:t>
      </w:r>
      <w:r w:rsidR="00962787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[3,3-(1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,5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-COD)-8-PrNH=C(Et)NH-3,1,2-RhC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]</w:t>
      </w:r>
      <w:r w:rsidR="00962787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was prepared according to the previously described method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through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reaction of </w:t>
      </w:r>
      <w:proofErr w:type="spellStart"/>
      <w:r w:rsidR="00505E0D"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proofErr w:type="spellEnd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-carboranyl amidine 10-</w:t>
      </w:r>
      <w:proofErr w:type="gramStart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PrNHC(</w:t>
      </w:r>
      <w:proofErr w:type="gramEnd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Et)=HN-7,8-C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[13] with dimeric [</w:t>
      </w:r>
      <w:proofErr w:type="gramStart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COD)Cl]</w:t>
      </w:r>
      <w:r w:rsidR="00505E0D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505E0D" w:rsidRPr="00F078C5">
        <w:rPr>
          <w:rFonts w:ascii="Times New Roman" w:hAnsi="Times New Roman" w:cs="Times New Roman"/>
          <w:sz w:val="18"/>
          <w:szCs w:val="18"/>
          <w:lang w:val="en-US"/>
        </w:rPr>
        <w:t>, where COD is 1,5-cyclooctadiene (Scheme 1) [14].</w:t>
      </w:r>
    </w:p>
    <w:p w14:paraId="3D1370B2" w14:textId="77777777" w:rsidR="00094CBD" w:rsidRPr="00F078C5" w:rsidRDefault="00094CBD" w:rsidP="00094CB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>The electrochemical behavior of the resulting complex was studied in two organic solvents featuring different donor properties.</w:t>
      </w:r>
    </w:p>
    <w:p w14:paraId="1D686878" w14:textId="5B544181" w:rsidR="00505E0D" w:rsidRPr="00F078C5" w:rsidRDefault="00962787" w:rsidP="00094CBD">
      <w:pPr>
        <w:pStyle w:val="BodyL"/>
        <w:spacing w:after="120" w:line="276" w:lineRule="auto"/>
        <w:ind w:firstLine="0"/>
        <w:jc w:val="center"/>
      </w:pPr>
      <w:r w:rsidRPr="00F078C5">
        <w:object w:dxaOrig="9259" w:dyaOrig="3134" w14:anchorId="7318A9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31pt;height:78.35pt" o:ole="">
            <v:imagedata r:id="rId12" o:title=""/>
          </v:shape>
          <o:OLEObject Type="Embed" ProgID="ChemDraw.Document.6.0" ShapeID="_x0000_i1031" DrawAspect="Content" ObjectID="_1815131218" r:id="rId13"/>
        </w:object>
      </w:r>
    </w:p>
    <w:p w14:paraId="497C877B" w14:textId="474F9B4B" w:rsidR="00505E0D" w:rsidRPr="00F078C5" w:rsidRDefault="00505E0D" w:rsidP="009C20AB">
      <w:pPr>
        <w:pStyle w:val="BodyL"/>
        <w:spacing w:before="120" w:after="200" w:line="276" w:lineRule="auto"/>
        <w:ind w:firstLine="0"/>
        <w:rPr>
          <w:b/>
          <w:bCs/>
          <w:sz w:val="16"/>
          <w:szCs w:val="16"/>
          <w:lang w:val="en-US"/>
        </w:rPr>
      </w:pPr>
      <w:r w:rsidRPr="00F078C5">
        <w:rPr>
          <w:rStyle w:val="Captions0"/>
          <w:sz w:val="16"/>
          <w:szCs w:val="16"/>
        </w:rPr>
        <w:t>Scheme 1.</w:t>
      </w:r>
      <w:r w:rsidR="009C20AB" w:rsidRPr="00F078C5">
        <w:rPr>
          <w:rStyle w:val="Captions0"/>
          <w:sz w:val="16"/>
          <w:szCs w:val="16"/>
        </w:rPr>
        <w:t xml:space="preserve"> </w:t>
      </w:r>
      <w:r w:rsidR="009C20AB" w:rsidRPr="00F078C5">
        <w:rPr>
          <w:rStyle w:val="Captions0"/>
          <w:b w:val="0"/>
          <w:bCs/>
          <w:sz w:val="16"/>
          <w:szCs w:val="16"/>
        </w:rPr>
        <w:t>S</w:t>
      </w:r>
      <w:r w:rsidRPr="00F078C5">
        <w:rPr>
          <w:rStyle w:val="Captions0"/>
          <w:b w:val="0"/>
          <w:bCs/>
          <w:sz w:val="16"/>
          <w:szCs w:val="16"/>
        </w:rPr>
        <w:t>ynthetic route to [3,3-(1</w:t>
      </w:r>
      <w:r w:rsidR="009C20AB" w:rsidRPr="00F078C5">
        <w:rPr>
          <w:rStyle w:val="Captions0"/>
          <w:b w:val="0"/>
          <w:bCs/>
          <w:sz w:val="16"/>
          <w:szCs w:val="16"/>
        </w:rPr>
        <w:t>'</w:t>
      </w:r>
      <w:r w:rsidRPr="00F078C5">
        <w:rPr>
          <w:rStyle w:val="Captions0"/>
          <w:b w:val="0"/>
          <w:bCs/>
          <w:sz w:val="16"/>
          <w:szCs w:val="16"/>
        </w:rPr>
        <w:t>,5</w:t>
      </w:r>
      <w:r w:rsidR="009C20AB" w:rsidRPr="00F078C5">
        <w:rPr>
          <w:rStyle w:val="Captions0"/>
          <w:b w:val="0"/>
          <w:bCs/>
          <w:sz w:val="16"/>
          <w:szCs w:val="16"/>
        </w:rPr>
        <w:t>'</w:t>
      </w:r>
      <w:r w:rsidRPr="00F078C5">
        <w:rPr>
          <w:rStyle w:val="Captions0"/>
          <w:b w:val="0"/>
          <w:bCs/>
          <w:sz w:val="16"/>
          <w:szCs w:val="16"/>
        </w:rPr>
        <w:t>-COD)-8-PrNH=C(Et)NH-3,1,2-RhC</w:t>
      </w:r>
      <w:r w:rsidRPr="00F078C5">
        <w:rPr>
          <w:rStyle w:val="Captions0"/>
          <w:b w:val="0"/>
          <w:bCs/>
          <w:sz w:val="16"/>
          <w:szCs w:val="16"/>
          <w:vertAlign w:val="subscript"/>
        </w:rPr>
        <w:t>2</w:t>
      </w:r>
      <w:r w:rsidRPr="00F078C5">
        <w:rPr>
          <w:rStyle w:val="Captions0"/>
          <w:b w:val="0"/>
          <w:bCs/>
          <w:sz w:val="16"/>
          <w:szCs w:val="16"/>
        </w:rPr>
        <w:t>B</w:t>
      </w:r>
      <w:r w:rsidRPr="00F078C5">
        <w:rPr>
          <w:rStyle w:val="Captions0"/>
          <w:b w:val="0"/>
          <w:bCs/>
          <w:sz w:val="16"/>
          <w:szCs w:val="16"/>
          <w:vertAlign w:val="subscript"/>
        </w:rPr>
        <w:t>9</w:t>
      </w:r>
      <w:r w:rsidRPr="00F078C5">
        <w:rPr>
          <w:rStyle w:val="Captions0"/>
          <w:b w:val="0"/>
          <w:bCs/>
          <w:sz w:val="16"/>
          <w:szCs w:val="16"/>
        </w:rPr>
        <w:t>H</w:t>
      </w:r>
      <w:r w:rsidRPr="00F078C5">
        <w:rPr>
          <w:rStyle w:val="Captions0"/>
          <w:b w:val="0"/>
          <w:bCs/>
          <w:sz w:val="16"/>
          <w:szCs w:val="16"/>
          <w:vertAlign w:val="subscript"/>
        </w:rPr>
        <w:t>10</w:t>
      </w:r>
      <w:r w:rsidRPr="00F078C5">
        <w:rPr>
          <w:rStyle w:val="Captions0"/>
          <w:b w:val="0"/>
          <w:bCs/>
          <w:sz w:val="16"/>
          <w:szCs w:val="16"/>
        </w:rPr>
        <w:t>]</w:t>
      </w:r>
      <w:r w:rsidR="009C20AB" w:rsidRPr="00F078C5">
        <w:rPr>
          <w:rStyle w:val="Captions0"/>
          <w:b w:val="0"/>
          <w:bCs/>
          <w:sz w:val="16"/>
          <w:szCs w:val="16"/>
        </w:rPr>
        <w:t>.</w:t>
      </w:r>
    </w:p>
    <w:p w14:paraId="50C03B5B" w14:textId="1F915AE8" w:rsidR="00505E0D" w:rsidRPr="00F078C5" w:rsidRDefault="00505E0D" w:rsidP="00505E0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cyclic voltammogram of 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Pr="00F078C5">
        <w:rPr>
          <w:rFonts w:ascii="Times New Roman" w:hAnsi="Times New Roman" w:cs="Times New Roman"/>
          <w:sz w:val="18"/>
          <w:szCs w:val="18"/>
          <w:lang w:val="en-US"/>
        </w:rPr>
        <w:t>rhodacarborane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in acetonitrile is shown in Fig</w:t>
      </w:r>
      <w:r w:rsidR="00B0795F" w:rsidRPr="00F078C5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1. According to the 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voltammogram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original neutral 18-electron rhodium(I) complex 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prone to be irreversibly oxidized at </w:t>
      </w:r>
      <w:proofErr w:type="spellStart"/>
      <w:r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E</w:t>
      </w:r>
      <w:r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pa</w:t>
      </w:r>
      <w:proofErr w:type="spellEnd"/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= +45 mV relative</w:t>
      </w:r>
      <w:r w:rsidR="00A2475B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o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Fc/Fc</w:t>
      </w:r>
      <w:r w:rsidRPr="00F078C5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+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01D7AD2E" w14:textId="77777777" w:rsidR="00D35D7E" w:rsidRPr="00F078C5" w:rsidRDefault="00D35D7E" w:rsidP="00D35D7E">
      <w:pPr>
        <w:spacing w:before="200" w:after="120"/>
        <w:jc w:val="center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CBF95A" wp14:editId="4A61E554">
            <wp:extent cx="2740717" cy="2297040"/>
            <wp:effectExtent l="0" t="0" r="2540" b="8255"/>
            <wp:docPr id="4" name="Рисунок 4" descr="C:\Users\Lev\Downloads\Снимок экрана 2024-11-07 1135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ev\Downloads\Снимок экрана 2024-11-07 11351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981" cy="2299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B7E60" w14:textId="77777777" w:rsidR="00D35D7E" w:rsidRPr="00F078C5" w:rsidRDefault="00D35D7E" w:rsidP="00D35D7E">
      <w:pPr>
        <w:pStyle w:val="Captions"/>
        <w:spacing w:before="120" w:after="200" w:line="276" w:lineRule="auto"/>
        <w:ind w:firstLine="0"/>
        <w:rPr>
          <w:b w:val="0"/>
          <w:bCs/>
          <w:sz w:val="16"/>
          <w:szCs w:val="16"/>
        </w:rPr>
      </w:pPr>
      <w:r w:rsidRPr="00F078C5">
        <w:rPr>
          <w:sz w:val="16"/>
          <w:szCs w:val="16"/>
        </w:rPr>
        <w:t>Figure 1.</w:t>
      </w:r>
      <w:r w:rsidRPr="00F078C5">
        <w:rPr>
          <w:b w:val="0"/>
          <w:sz w:val="16"/>
          <w:szCs w:val="16"/>
        </w:rPr>
        <w:t xml:space="preserve"> Cyclic voltammogram of [3,3-(1',5'-COD)-8-PrNH=C(Et)NH-3,1,2-RhC</w:t>
      </w:r>
      <w:r w:rsidRPr="00F078C5">
        <w:rPr>
          <w:b w:val="0"/>
          <w:sz w:val="16"/>
          <w:szCs w:val="16"/>
          <w:vertAlign w:val="subscript"/>
        </w:rPr>
        <w:t>2</w:t>
      </w:r>
      <w:r w:rsidRPr="00F078C5">
        <w:rPr>
          <w:b w:val="0"/>
          <w:sz w:val="16"/>
          <w:szCs w:val="16"/>
        </w:rPr>
        <w:t>B</w:t>
      </w:r>
      <w:r w:rsidRPr="00F078C5">
        <w:rPr>
          <w:b w:val="0"/>
          <w:sz w:val="16"/>
          <w:szCs w:val="16"/>
          <w:vertAlign w:val="subscript"/>
        </w:rPr>
        <w:t>9</w:t>
      </w:r>
      <w:r w:rsidRPr="00F078C5">
        <w:rPr>
          <w:b w:val="0"/>
          <w:sz w:val="16"/>
          <w:szCs w:val="16"/>
        </w:rPr>
        <w:t>H</w:t>
      </w:r>
      <w:r w:rsidRPr="00F078C5">
        <w:rPr>
          <w:b w:val="0"/>
          <w:sz w:val="16"/>
          <w:szCs w:val="16"/>
          <w:vertAlign w:val="subscript"/>
        </w:rPr>
        <w:t>10</w:t>
      </w:r>
      <w:r w:rsidRPr="00F078C5">
        <w:rPr>
          <w:b w:val="0"/>
          <w:sz w:val="16"/>
          <w:szCs w:val="16"/>
        </w:rPr>
        <w:t xml:space="preserve">] </w:t>
      </w:r>
      <w:proofErr w:type="gramStart"/>
      <w:r w:rsidRPr="00F078C5">
        <w:rPr>
          <w:b w:val="0"/>
          <w:i/>
          <w:iCs/>
          <w:sz w:val="16"/>
          <w:szCs w:val="16"/>
        </w:rPr>
        <w:t xml:space="preserve">vs </w:t>
      </w:r>
      <w:r w:rsidRPr="00F078C5">
        <w:rPr>
          <w:b w:val="0"/>
          <w:sz w:val="16"/>
          <w:szCs w:val="16"/>
        </w:rPr>
        <w:t>.</w:t>
      </w:r>
      <w:r w:rsidRPr="00F078C5">
        <w:rPr>
          <w:b w:val="0"/>
          <w:bCs/>
        </w:rPr>
        <w:t>Fc</w:t>
      </w:r>
      <w:proofErr w:type="gramEnd"/>
      <w:r w:rsidRPr="00F078C5">
        <w:rPr>
          <w:b w:val="0"/>
          <w:bCs/>
        </w:rPr>
        <w:t>/Fc</w:t>
      </w:r>
      <w:r w:rsidRPr="00F078C5">
        <w:rPr>
          <w:b w:val="0"/>
          <w:bCs/>
          <w:vertAlign w:val="superscript"/>
        </w:rPr>
        <w:t>+</w:t>
      </w:r>
      <w:r w:rsidRPr="00F078C5">
        <w:rPr>
          <w:b w:val="0"/>
          <w:bCs/>
        </w:rPr>
        <w:t xml:space="preserve"> </w:t>
      </w:r>
      <w:r w:rsidRPr="00F078C5">
        <w:rPr>
          <w:b w:val="0"/>
          <w:sz w:val="16"/>
          <w:szCs w:val="16"/>
        </w:rPr>
        <w:t>recorded in acetonitrile. Scan rate: 0.1 V·s</w:t>
      </w:r>
      <w:r w:rsidRPr="00F078C5">
        <w:rPr>
          <w:b w:val="0"/>
          <w:sz w:val="16"/>
          <w:szCs w:val="16"/>
          <w:vertAlign w:val="superscript"/>
        </w:rPr>
        <w:t>–1</w:t>
      </w:r>
      <w:r w:rsidRPr="00F078C5">
        <w:rPr>
          <w:b w:val="0"/>
          <w:sz w:val="16"/>
          <w:szCs w:val="16"/>
        </w:rPr>
        <w:t xml:space="preserve">. Sample concentration: </w:t>
      </w:r>
      <w:r w:rsidRPr="00F078C5">
        <w:rPr>
          <w:b w:val="0"/>
          <w:i/>
          <w:iCs/>
          <w:sz w:val="16"/>
          <w:szCs w:val="16"/>
        </w:rPr>
        <w:t>ca</w:t>
      </w:r>
      <w:r w:rsidRPr="00F078C5">
        <w:rPr>
          <w:b w:val="0"/>
          <w:sz w:val="16"/>
          <w:szCs w:val="16"/>
        </w:rPr>
        <w:t>. 3·10</w:t>
      </w:r>
      <w:r w:rsidRPr="00F078C5">
        <w:rPr>
          <w:b w:val="0"/>
          <w:sz w:val="16"/>
          <w:szCs w:val="16"/>
          <w:vertAlign w:val="superscript"/>
        </w:rPr>
        <w:t>–3</w:t>
      </w:r>
      <w:r w:rsidRPr="00F078C5">
        <w:rPr>
          <w:b w:val="0"/>
          <w:sz w:val="16"/>
          <w:szCs w:val="16"/>
        </w:rPr>
        <w:t xml:space="preserve"> M.</w:t>
      </w:r>
    </w:p>
    <w:p w14:paraId="3CC1850D" w14:textId="67E3F9E0" w:rsidR="00505E0D" w:rsidRPr="00F078C5" w:rsidRDefault="00505E0D" w:rsidP="00B822DD">
      <w:pPr>
        <w:pStyle w:val="MainText"/>
        <w:ind w:firstLine="284"/>
      </w:pPr>
      <w:r w:rsidRPr="00F078C5">
        <w:lastRenderedPageBreak/>
        <w:t xml:space="preserve">The irreversibility is due to </w:t>
      </w:r>
      <w:r w:rsidR="009127E8" w:rsidRPr="00F078C5">
        <w:t>the</w:t>
      </w:r>
      <w:r w:rsidRPr="00F078C5">
        <w:t xml:space="preserve"> molecular reorganization of the original complex, which we believe consists </w:t>
      </w:r>
      <w:r w:rsidR="00A2475B" w:rsidRPr="00F078C5">
        <w:t>in</w:t>
      </w:r>
      <w:r w:rsidRPr="00F078C5">
        <w:t xml:space="preserve"> the replacement of the labile COD ligand </w:t>
      </w:r>
      <w:r w:rsidR="00A2475B" w:rsidRPr="00F078C5">
        <w:t>with</w:t>
      </w:r>
      <w:r w:rsidRPr="00F078C5">
        <w:t xml:space="preserve"> </w:t>
      </w:r>
      <w:proofErr w:type="spellStart"/>
      <w:r w:rsidRPr="00F078C5">
        <w:t>MeCN</w:t>
      </w:r>
      <w:proofErr w:type="spellEnd"/>
      <w:r w:rsidRPr="00F078C5">
        <w:t xml:space="preserve"> molecules and is visually accompanied by </w:t>
      </w:r>
      <w:r w:rsidR="00A2475B" w:rsidRPr="00F078C5">
        <w:t xml:space="preserve">a </w:t>
      </w:r>
      <w:r w:rsidRPr="00F078C5">
        <w:t xml:space="preserve">change in the color of the complex from yellow to dark red. Moreover, the </w:t>
      </w:r>
      <w:r w:rsidRPr="00F078C5">
        <w:rPr>
          <w:vertAlign w:val="superscript"/>
        </w:rPr>
        <w:t>11</w:t>
      </w:r>
      <w:r w:rsidRPr="00F078C5">
        <w:t xml:space="preserve">B NMR data </w:t>
      </w:r>
      <w:r w:rsidR="00A2475B" w:rsidRPr="00F078C5">
        <w:t>revealed</w:t>
      </w:r>
      <w:r w:rsidRPr="00F078C5">
        <w:t xml:space="preserve"> the disappearance of the signals of the original complex </w:t>
      </w:r>
      <w:r w:rsidR="00A2475B" w:rsidRPr="00F078C5">
        <w:t>(</w:t>
      </w:r>
      <w:r w:rsidRPr="00F078C5">
        <w:t>acetone-</w:t>
      </w:r>
      <w:r w:rsidRPr="00F078C5">
        <w:rPr>
          <w:i/>
          <w:iCs/>
        </w:rPr>
        <w:t>d</w:t>
      </w:r>
      <w:r w:rsidRPr="00F078C5">
        <w:rPr>
          <w:vertAlign w:val="subscript"/>
        </w:rPr>
        <w:t>6</w:t>
      </w:r>
      <w:r w:rsidRPr="00F078C5">
        <w:t>, ppm: 4.9 (s), ‒12.5 (d), ‒16.1 (d), ‒23.7 (d), ‒26.7 (d)</w:t>
      </w:r>
      <w:r w:rsidR="00A2475B" w:rsidRPr="00F078C5">
        <w:t>)</w:t>
      </w:r>
      <w:r w:rsidRPr="00F078C5">
        <w:t xml:space="preserve"> and the appearance of a new set of signals </w:t>
      </w:r>
      <w:r w:rsidR="00A2475B" w:rsidRPr="00F078C5">
        <w:t>(</w:t>
      </w:r>
      <w:r w:rsidRPr="00F078C5">
        <w:t>acetone-</w:t>
      </w:r>
      <w:r w:rsidRPr="00F078C5">
        <w:rPr>
          <w:i/>
          <w:iCs/>
        </w:rPr>
        <w:t>d</w:t>
      </w:r>
      <w:r w:rsidRPr="00F078C5">
        <w:rPr>
          <w:vertAlign w:val="subscript"/>
        </w:rPr>
        <w:t>6</w:t>
      </w:r>
      <w:r w:rsidRPr="00F078C5">
        <w:t xml:space="preserve">, ppm: 26.2 (s), </w:t>
      </w:r>
      <w:r w:rsidR="00A2475B" w:rsidRPr="00F078C5">
        <w:t>–</w:t>
      </w:r>
      <w:r w:rsidRPr="00F078C5">
        <w:t xml:space="preserve">0.3 (d), </w:t>
      </w:r>
      <w:r w:rsidR="00A2475B" w:rsidRPr="00F078C5">
        <w:t>–</w:t>
      </w:r>
      <w:r w:rsidRPr="00F078C5">
        <w:t xml:space="preserve">6.5 (d), </w:t>
      </w:r>
      <w:r w:rsidR="00A2475B" w:rsidRPr="00F078C5">
        <w:t>–</w:t>
      </w:r>
      <w:r w:rsidRPr="00F078C5">
        <w:t xml:space="preserve">11.0 (d), </w:t>
      </w:r>
      <w:r w:rsidR="00A2475B" w:rsidRPr="00F078C5">
        <w:t>–</w:t>
      </w:r>
      <w:r w:rsidRPr="00F078C5">
        <w:t>35.7 (d)</w:t>
      </w:r>
      <w:r w:rsidR="00A2475B" w:rsidRPr="00F078C5">
        <w:t>)</w:t>
      </w:r>
      <w:r w:rsidRPr="00F078C5">
        <w:t xml:space="preserve"> that presumably corresponds to an oxidized rhodium(III) complex, which is also </w:t>
      </w:r>
      <w:r w:rsidR="00A2475B" w:rsidRPr="00F078C5">
        <w:t>suppo</w:t>
      </w:r>
      <w:r w:rsidR="009127E8" w:rsidRPr="00F078C5">
        <w:t>r</w:t>
      </w:r>
      <w:r w:rsidR="00A2475B" w:rsidRPr="00F078C5">
        <w:t>ted</w:t>
      </w:r>
      <w:r w:rsidRPr="00F078C5">
        <w:t xml:space="preserve"> by the diamagnetic nature of the complex. A similar process </w:t>
      </w:r>
      <w:r w:rsidR="00A2475B" w:rsidRPr="00F078C5">
        <w:t>was</w:t>
      </w:r>
      <w:r w:rsidRPr="00F078C5">
        <w:t xml:space="preserve"> previously observed in the case of other </w:t>
      </w:r>
      <w:proofErr w:type="spellStart"/>
      <w:r w:rsidRPr="00F078C5">
        <w:t>rhodacarboranes</w:t>
      </w:r>
      <w:proofErr w:type="spellEnd"/>
      <w:r w:rsidRPr="00F078C5">
        <w:t xml:space="preserve"> with labile ligands [3-(η</w:t>
      </w:r>
      <w:r w:rsidRPr="00F078C5">
        <w:rPr>
          <w:vertAlign w:val="superscript"/>
        </w:rPr>
        <w:t>6</w:t>
      </w:r>
      <w:r w:rsidRPr="00F078C5">
        <w:t>-arene)-4-Me</w:t>
      </w:r>
      <w:r w:rsidRPr="00F078C5">
        <w:rPr>
          <w:vertAlign w:val="subscript"/>
        </w:rPr>
        <w:t>2</w:t>
      </w:r>
      <w:r w:rsidRPr="00F078C5">
        <w:t>S-3,1,2-RhC</w:t>
      </w:r>
      <w:r w:rsidRPr="00F078C5">
        <w:rPr>
          <w:vertAlign w:val="subscript"/>
        </w:rPr>
        <w:t>2</w:t>
      </w:r>
      <w:r w:rsidRPr="00F078C5">
        <w:t>B</w:t>
      </w:r>
      <w:r w:rsidRPr="00F078C5">
        <w:rPr>
          <w:vertAlign w:val="subscript"/>
        </w:rPr>
        <w:t>9</w:t>
      </w:r>
      <w:r w:rsidRPr="00F078C5">
        <w:t>H</w:t>
      </w:r>
      <w:r w:rsidRPr="00F078C5">
        <w:rPr>
          <w:vertAlign w:val="subscript"/>
        </w:rPr>
        <w:t>10</w:t>
      </w:r>
      <w:r w:rsidRPr="00F078C5">
        <w:t>)]</w:t>
      </w:r>
      <w:r w:rsidRPr="00F078C5">
        <w:rPr>
          <w:vertAlign w:val="superscript"/>
        </w:rPr>
        <w:t>2+</w:t>
      </w:r>
      <w:r w:rsidRPr="00F078C5">
        <w:t xml:space="preserve"> [11].</w:t>
      </w:r>
    </w:p>
    <w:p w14:paraId="77B1179E" w14:textId="7FB5E44D" w:rsidR="00505E0D" w:rsidRPr="00F078C5" w:rsidRDefault="00505E0D" w:rsidP="00B822DD">
      <w:pPr>
        <w:pStyle w:val="MainText"/>
        <w:ind w:firstLine="284"/>
      </w:pPr>
      <w:r w:rsidRPr="00F078C5">
        <w:t>In 1,2-dichloroethane</w:t>
      </w:r>
      <w:r w:rsidR="00A2475B" w:rsidRPr="00F078C5">
        <w:t xml:space="preserve">, </w:t>
      </w:r>
      <w:r w:rsidRPr="00F078C5">
        <w:t>the cyclic voltammetric responses of [3,3-(1</w:t>
      </w:r>
      <w:r w:rsidR="00A2475B" w:rsidRPr="00F078C5">
        <w:t>'</w:t>
      </w:r>
      <w:r w:rsidRPr="00F078C5">
        <w:t>,5</w:t>
      </w:r>
      <w:r w:rsidR="00A2475B" w:rsidRPr="00F078C5">
        <w:t>'</w:t>
      </w:r>
      <w:r w:rsidRPr="00F078C5">
        <w:t>-COD)-8-PrNH=C(Et)NH-3,1,2-RhC</w:t>
      </w:r>
      <w:r w:rsidRPr="00F078C5">
        <w:rPr>
          <w:vertAlign w:val="subscript"/>
        </w:rPr>
        <w:t>2</w:t>
      </w:r>
      <w:r w:rsidRPr="00F078C5">
        <w:t>B</w:t>
      </w:r>
      <w:r w:rsidRPr="00F078C5">
        <w:rPr>
          <w:vertAlign w:val="subscript"/>
        </w:rPr>
        <w:t>9</w:t>
      </w:r>
      <w:r w:rsidRPr="00F078C5">
        <w:t>H</w:t>
      </w:r>
      <w:r w:rsidRPr="00F078C5">
        <w:rPr>
          <w:vertAlign w:val="subscript"/>
        </w:rPr>
        <w:t>10</w:t>
      </w:r>
      <w:r w:rsidRPr="00F078C5">
        <w:t>] look completely different (Fig. 2).</w:t>
      </w:r>
    </w:p>
    <w:p w14:paraId="47ACAA67" w14:textId="77777777" w:rsidR="00505E0D" w:rsidRPr="00F078C5" w:rsidRDefault="00505E0D" w:rsidP="00B822DD">
      <w:pPr>
        <w:pStyle w:val="MainText"/>
        <w:spacing w:before="200" w:after="120"/>
        <w:ind w:firstLine="0"/>
        <w:jc w:val="center"/>
      </w:pPr>
      <w:r w:rsidRPr="00F078C5">
        <w:rPr>
          <w:noProof/>
          <w:sz w:val="24"/>
          <w:szCs w:val="24"/>
          <w:lang w:val="ru-RU" w:eastAsia="ru-RU"/>
        </w:rPr>
        <w:drawing>
          <wp:inline distT="0" distB="0" distL="0" distR="0" wp14:anchorId="7C1F5CED" wp14:editId="7CCC5052">
            <wp:extent cx="2658986" cy="2183618"/>
            <wp:effectExtent l="0" t="0" r="8255" b="7620"/>
            <wp:docPr id="6" name="Рисунок 6" descr="C:\Users\Lev\Downloads\Снимок экрана 2024-11-07 1136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v\Downloads\Снимок экрана 2024-11-07 113647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811" cy="218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20BEE" w14:textId="541DF4C1" w:rsidR="00505E0D" w:rsidRPr="00F078C5" w:rsidRDefault="00505E0D" w:rsidP="00B822DD">
      <w:pPr>
        <w:pStyle w:val="Captions"/>
        <w:spacing w:before="120" w:after="200" w:line="276" w:lineRule="auto"/>
        <w:ind w:firstLine="0"/>
        <w:rPr>
          <w:sz w:val="16"/>
          <w:szCs w:val="16"/>
        </w:rPr>
      </w:pPr>
      <w:r w:rsidRPr="00F078C5">
        <w:rPr>
          <w:sz w:val="16"/>
          <w:szCs w:val="16"/>
        </w:rPr>
        <w:t>Figure 2.</w:t>
      </w:r>
      <w:r w:rsidRPr="00F078C5">
        <w:rPr>
          <w:b w:val="0"/>
          <w:sz w:val="16"/>
          <w:szCs w:val="16"/>
        </w:rPr>
        <w:t xml:space="preserve"> Cyclic voltammogram of [3,3-(1</w:t>
      </w:r>
      <w:r w:rsidR="004A548F" w:rsidRPr="00F078C5">
        <w:rPr>
          <w:b w:val="0"/>
          <w:sz w:val="16"/>
          <w:szCs w:val="16"/>
        </w:rPr>
        <w:t>'</w:t>
      </w:r>
      <w:r w:rsidRPr="00F078C5">
        <w:rPr>
          <w:b w:val="0"/>
          <w:sz w:val="16"/>
          <w:szCs w:val="16"/>
        </w:rPr>
        <w:t>,5-COD)-8-PrNH=C(Et)NH-3,1,2-RhC</w:t>
      </w:r>
      <w:r w:rsidRPr="00F078C5">
        <w:rPr>
          <w:b w:val="0"/>
          <w:sz w:val="16"/>
          <w:szCs w:val="16"/>
          <w:vertAlign w:val="subscript"/>
        </w:rPr>
        <w:t>2</w:t>
      </w:r>
      <w:r w:rsidRPr="00F078C5">
        <w:rPr>
          <w:b w:val="0"/>
          <w:sz w:val="16"/>
          <w:szCs w:val="16"/>
        </w:rPr>
        <w:t>B</w:t>
      </w:r>
      <w:r w:rsidRPr="00F078C5">
        <w:rPr>
          <w:b w:val="0"/>
          <w:sz w:val="16"/>
          <w:szCs w:val="16"/>
          <w:vertAlign w:val="subscript"/>
        </w:rPr>
        <w:t>9</w:t>
      </w:r>
      <w:r w:rsidRPr="00F078C5">
        <w:rPr>
          <w:b w:val="0"/>
          <w:sz w:val="16"/>
          <w:szCs w:val="16"/>
        </w:rPr>
        <w:t>H</w:t>
      </w:r>
      <w:r w:rsidRPr="00F078C5">
        <w:rPr>
          <w:b w:val="0"/>
          <w:sz w:val="16"/>
          <w:szCs w:val="16"/>
          <w:vertAlign w:val="subscript"/>
        </w:rPr>
        <w:t>10</w:t>
      </w:r>
      <w:r w:rsidRPr="00F078C5">
        <w:rPr>
          <w:b w:val="0"/>
          <w:sz w:val="16"/>
          <w:szCs w:val="16"/>
        </w:rPr>
        <w:t xml:space="preserve">] </w:t>
      </w:r>
      <w:r w:rsidRPr="00F078C5">
        <w:rPr>
          <w:b w:val="0"/>
          <w:i/>
          <w:iCs/>
          <w:sz w:val="16"/>
          <w:szCs w:val="16"/>
        </w:rPr>
        <w:t>vs</w:t>
      </w:r>
      <w:r w:rsidR="004A548F" w:rsidRPr="00F078C5">
        <w:rPr>
          <w:b w:val="0"/>
          <w:sz w:val="16"/>
          <w:szCs w:val="16"/>
        </w:rPr>
        <w:t>.</w:t>
      </w:r>
      <w:r w:rsidRPr="00F078C5">
        <w:rPr>
          <w:b w:val="0"/>
          <w:sz w:val="16"/>
          <w:szCs w:val="16"/>
        </w:rPr>
        <w:t xml:space="preserve"> </w:t>
      </w:r>
      <w:r w:rsidRPr="00F078C5">
        <w:rPr>
          <w:b w:val="0"/>
          <w:bCs/>
        </w:rPr>
        <w:t>Fc/Fc</w:t>
      </w:r>
      <w:r w:rsidRPr="00F078C5">
        <w:rPr>
          <w:b w:val="0"/>
          <w:bCs/>
          <w:vertAlign w:val="superscript"/>
        </w:rPr>
        <w:t xml:space="preserve">+ </w:t>
      </w:r>
      <w:r w:rsidRPr="00F078C5">
        <w:rPr>
          <w:b w:val="0"/>
          <w:sz w:val="16"/>
          <w:szCs w:val="16"/>
        </w:rPr>
        <w:t>recorded in 1,2-dichloroethane. Scan rate: 0.1</w:t>
      </w:r>
      <w:r w:rsidR="00D93205" w:rsidRPr="00F078C5">
        <w:rPr>
          <w:b w:val="0"/>
          <w:sz w:val="16"/>
          <w:szCs w:val="16"/>
        </w:rPr>
        <w:t xml:space="preserve"> </w:t>
      </w:r>
      <w:r w:rsidRPr="00F078C5">
        <w:rPr>
          <w:b w:val="0"/>
          <w:sz w:val="16"/>
          <w:szCs w:val="16"/>
        </w:rPr>
        <w:t>V</w:t>
      </w:r>
      <w:r w:rsidR="00D93205" w:rsidRPr="00F078C5">
        <w:rPr>
          <w:b w:val="0"/>
          <w:sz w:val="16"/>
          <w:szCs w:val="16"/>
        </w:rPr>
        <w:t>·</w:t>
      </w:r>
      <w:r w:rsidRPr="00F078C5">
        <w:rPr>
          <w:b w:val="0"/>
          <w:sz w:val="16"/>
          <w:szCs w:val="16"/>
        </w:rPr>
        <w:t>s</w:t>
      </w:r>
      <w:r w:rsidR="004A548F" w:rsidRPr="00F078C5">
        <w:rPr>
          <w:b w:val="0"/>
          <w:sz w:val="16"/>
          <w:szCs w:val="16"/>
          <w:vertAlign w:val="superscript"/>
        </w:rPr>
        <w:t>–</w:t>
      </w:r>
      <w:r w:rsidRPr="00F078C5">
        <w:rPr>
          <w:b w:val="0"/>
          <w:sz w:val="16"/>
          <w:szCs w:val="16"/>
          <w:vertAlign w:val="superscript"/>
        </w:rPr>
        <w:t>1</w:t>
      </w:r>
      <w:r w:rsidRPr="00F078C5">
        <w:rPr>
          <w:b w:val="0"/>
          <w:sz w:val="16"/>
          <w:szCs w:val="16"/>
        </w:rPr>
        <w:t xml:space="preserve">. Sample concentration: </w:t>
      </w:r>
      <w:r w:rsidRPr="00F078C5">
        <w:rPr>
          <w:b w:val="0"/>
          <w:i/>
          <w:iCs/>
          <w:sz w:val="16"/>
          <w:szCs w:val="16"/>
        </w:rPr>
        <w:t>ca.</w:t>
      </w:r>
      <w:r w:rsidRPr="00F078C5">
        <w:rPr>
          <w:b w:val="0"/>
          <w:sz w:val="16"/>
          <w:szCs w:val="16"/>
        </w:rPr>
        <w:t xml:space="preserve"> 3</w:t>
      </w:r>
      <w:r w:rsidR="004A548F" w:rsidRPr="00F078C5">
        <w:rPr>
          <w:b w:val="0"/>
          <w:sz w:val="16"/>
          <w:szCs w:val="16"/>
        </w:rPr>
        <w:t>·</w:t>
      </w:r>
      <w:r w:rsidRPr="00F078C5">
        <w:rPr>
          <w:b w:val="0"/>
          <w:sz w:val="16"/>
          <w:szCs w:val="16"/>
        </w:rPr>
        <w:t>10</w:t>
      </w:r>
      <w:r w:rsidR="00B822DD" w:rsidRPr="00F078C5">
        <w:rPr>
          <w:b w:val="0"/>
          <w:sz w:val="16"/>
          <w:szCs w:val="16"/>
          <w:vertAlign w:val="superscript"/>
        </w:rPr>
        <w:t>–</w:t>
      </w:r>
      <w:r w:rsidRPr="00F078C5">
        <w:rPr>
          <w:b w:val="0"/>
          <w:sz w:val="16"/>
          <w:szCs w:val="16"/>
          <w:vertAlign w:val="superscript"/>
        </w:rPr>
        <w:t>3</w:t>
      </w:r>
      <w:r w:rsidRPr="00F078C5">
        <w:rPr>
          <w:b w:val="0"/>
          <w:sz w:val="16"/>
          <w:szCs w:val="16"/>
        </w:rPr>
        <w:t xml:space="preserve"> M.</w:t>
      </w:r>
    </w:p>
    <w:p w14:paraId="3D60937C" w14:textId="6D1F822B" w:rsidR="00505E0D" w:rsidRPr="00F078C5" w:rsidRDefault="00505E0D" w:rsidP="00B822DD">
      <w:pPr>
        <w:pStyle w:val="MainText"/>
        <w:ind w:firstLine="284"/>
      </w:pPr>
      <w:r w:rsidRPr="00F078C5">
        <w:t xml:space="preserve">The voltammogram </w:t>
      </w:r>
      <w:r w:rsidR="004A548F" w:rsidRPr="00F078C5">
        <w:t xml:space="preserve">obtained </w:t>
      </w:r>
      <w:r w:rsidRPr="00F078C5">
        <w:t xml:space="preserve">demonstrates two peaks of sequential oxidation at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a</w:t>
      </w:r>
      <w:proofErr w:type="spellEnd"/>
      <w:r w:rsidRPr="00F078C5">
        <w:t xml:space="preserve"> = +194 mV and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a</w:t>
      </w:r>
      <w:proofErr w:type="spellEnd"/>
      <w:r w:rsidRPr="00F078C5">
        <w:t xml:space="preserve"> = +495 mV relative</w:t>
      </w:r>
      <w:r w:rsidR="004A548F" w:rsidRPr="00F078C5">
        <w:t xml:space="preserve"> to </w:t>
      </w:r>
      <w:r w:rsidRPr="00F078C5">
        <w:t>Fc/Fc</w:t>
      </w:r>
      <w:r w:rsidRPr="00F078C5">
        <w:rPr>
          <w:vertAlign w:val="superscript"/>
        </w:rPr>
        <w:t>+</w:t>
      </w:r>
      <w:r w:rsidRPr="00F078C5">
        <w:t xml:space="preserve">, which obviously correspond to </w:t>
      </w:r>
      <w:r w:rsidR="004A548F" w:rsidRPr="00F078C5">
        <w:t xml:space="preserve">the </w:t>
      </w:r>
      <w:r w:rsidRPr="00F078C5">
        <w:t>sequential oxidation Rh(I)/</w:t>
      </w:r>
      <w:proofErr w:type="gramStart"/>
      <w:r w:rsidRPr="00F078C5">
        <w:t>Rh(</w:t>
      </w:r>
      <w:proofErr w:type="gramEnd"/>
      <w:r w:rsidRPr="00F078C5">
        <w:t>II)/</w:t>
      </w:r>
      <w:proofErr w:type="gramStart"/>
      <w:r w:rsidRPr="00F078C5">
        <w:t>Rh(</w:t>
      </w:r>
      <w:proofErr w:type="gramEnd"/>
      <w:r w:rsidRPr="00F078C5">
        <w:t xml:space="preserve">III). Each peak has a response peak at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c</w:t>
      </w:r>
      <w:proofErr w:type="spellEnd"/>
      <w:r w:rsidRPr="00F078C5">
        <w:t xml:space="preserve"> = +103 mV (E</w:t>
      </w:r>
      <w:r w:rsidRPr="00F078C5">
        <w:rPr>
          <w:vertAlign w:val="subscript"/>
        </w:rPr>
        <w:t>1/2</w:t>
      </w:r>
      <w:r w:rsidRPr="00F078C5">
        <w:t xml:space="preserve"> = +149 mV) and </w:t>
      </w:r>
      <w:proofErr w:type="spellStart"/>
      <w:r w:rsidRPr="00F078C5">
        <w:rPr>
          <w:i/>
          <w:iCs/>
        </w:rPr>
        <w:t>E</w:t>
      </w:r>
      <w:r w:rsidRPr="00F078C5">
        <w:rPr>
          <w:vertAlign w:val="subscript"/>
        </w:rPr>
        <w:t>pc</w:t>
      </w:r>
      <w:proofErr w:type="spellEnd"/>
      <w:r w:rsidRPr="00F078C5">
        <w:t xml:space="preserve"> = +343 mV (E</w:t>
      </w:r>
      <w:r w:rsidRPr="00F078C5">
        <w:rPr>
          <w:vertAlign w:val="subscript"/>
        </w:rPr>
        <w:t>1/2</w:t>
      </w:r>
      <w:r w:rsidRPr="00F078C5">
        <w:t xml:space="preserve"> = +419 mV), </w:t>
      </w:r>
      <w:r w:rsidR="004A548F" w:rsidRPr="00F078C5">
        <w:t>respectively</w:t>
      </w:r>
      <w:r w:rsidRPr="00F078C5">
        <w:t>.</w:t>
      </w:r>
      <w:r w:rsidR="004A548F" w:rsidRPr="00F078C5">
        <w:t xml:space="preserve"> A</w:t>
      </w:r>
      <w:r w:rsidRPr="00F078C5">
        <w:t>n increase in the scanning rate</w:t>
      </w:r>
      <w:r w:rsidR="004A548F" w:rsidRPr="00F078C5">
        <w:t xml:space="preserve"> leads </w:t>
      </w:r>
      <w:r w:rsidR="00706464" w:rsidRPr="00F078C5">
        <w:t xml:space="preserve">only </w:t>
      </w:r>
      <w:r w:rsidR="004A548F" w:rsidRPr="00F078C5">
        <w:t>to slight change</w:t>
      </w:r>
      <w:r w:rsidR="00FA4E7D" w:rsidRPr="00F078C5">
        <w:t>s</w:t>
      </w:r>
      <w:r w:rsidR="004A548F" w:rsidRPr="00F078C5">
        <w:t xml:space="preserve"> in </w:t>
      </w:r>
      <w:r w:rsidRPr="00F078C5">
        <w:t xml:space="preserve">the shape of </w:t>
      </w:r>
      <w:r w:rsidR="009239D9" w:rsidRPr="00F078C5">
        <w:t>the</w:t>
      </w:r>
      <w:r w:rsidR="004A548F" w:rsidRPr="00F078C5">
        <w:t xml:space="preserve"> </w:t>
      </w:r>
      <w:r w:rsidRPr="00F078C5">
        <w:t xml:space="preserve">voltammogram, which, along with the </w:t>
      </w:r>
      <w:r w:rsidR="00E33A5B" w:rsidRPr="00F078C5">
        <w:t xml:space="preserve">results </w:t>
      </w:r>
      <w:r w:rsidRPr="00F078C5">
        <w:t>obtained, pr</w:t>
      </w:r>
      <w:r w:rsidR="00E33A5B" w:rsidRPr="00F078C5">
        <w:t>esumably</w:t>
      </w:r>
      <w:r w:rsidRPr="00F078C5">
        <w:t xml:space="preserve"> indicates the reversibility of the first transition, while the second transition is quasi-reversible.</w:t>
      </w:r>
    </w:p>
    <w:p w14:paraId="3D06D6B6" w14:textId="704D7569" w:rsidR="00505E0D" w:rsidRPr="00F078C5" w:rsidRDefault="00E33A5B" w:rsidP="00B822DD">
      <w:pPr>
        <w:pStyle w:val="MainText"/>
        <w:ind w:firstLine="284"/>
      </w:pPr>
      <w:r w:rsidRPr="00F078C5">
        <w:t>The literature d</w:t>
      </w:r>
      <w:r w:rsidR="00505E0D" w:rsidRPr="00F078C5">
        <w:t xml:space="preserve">ata on electrochemical properties of </w:t>
      </w:r>
      <w:r w:rsidR="00936FC2" w:rsidRPr="00F078C5">
        <w:t xml:space="preserve">rhodium </w:t>
      </w:r>
      <w:r w:rsidR="00505E0D" w:rsidRPr="00F078C5">
        <w:t xml:space="preserve">dicarbollide complexes are very scarce and </w:t>
      </w:r>
      <w:r w:rsidR="00936FC2" w:rsidRPr="00F078C5">
        <w:t xml:space="preserve">are </w:t>
      </w:r>
      <w:r w:rsidR="00505E0D" w:rsidRPr="00F078C5">
        <w:t xml:space="preserve">based exclusively on </w:t>
      </w:r>
      <w:proofErr w:type="gramStart"/>
      <w:r w:rsidR="00505E0D" w:rsidRPr="00F078C5">
        <w:t>rhodium(</w:t>
      </w:r>
      <w:proofErr w:type="gramEnd"/>
      <w:r w:rsidR="00505E0D" w:rsidRPr="00F078C5">
        <w:t>III) complexes and their reduction to rhodium(I)</w:t>
      </w:r>
      <w:r w:rsidR="00936FC2" w:rsidRPr="00F078C5">
        <w:t xml:space="preserve">, which </w:t>
      </w:r>
      <w:r w:rsidR="00505E0D" w:rsidRPr="00F078C5">
        <w:t xml:space="preserve">is irreversible </w:t>
      </w:r>
      <w:r w:rsidR="00936FC2" w:rsidRPr="00F078C5">
        <w:t>[9–11]</w:t>
      </w:r>
      <w:r w:rsidR="00505E0D" w:rsidRPr="00F078C5">
        <w:t>.</w:t>
      </w:r>
    </w:p>
    <w:p w14:paraId="4A67D5B7" w14:textId="2463FA56" w:rsidR="00505E0D" w:rsidRPr="00F078C5" w:rsidRDefault="00505E0D" w:rsidP="00B822DD">
      <w:pPr>
        <w:pStyle w:val="MainText"/>
        <w:ind w:firstLine="284"/>
      </w:pPr>
      <w:r w:rsidRPr="00F078C5">
        <w:t xml:space="preserve">Recently, the electrochemical study of a series of </w:t>
      </w:r>
      <w:proofErr w:type="spellStart"/>
      <w:r w:rsidRPr="00F078C5">
        <w:t>ferracarboranes</w:t>
      </w:r>
      <w:proofErr w:type="spellEnd"/>
      <w:r w:rsidRPr="00F078C5">
        <w:t xml:space="preserve"> was used to compare the donor effect of </w:t>
      </w:r>
      <w:r w:rsidR="00D75E5E" w:rsidRPr="00F078C5">
        <w:t>a</w:t>
      </w:r>
      <w:r w:rsidRPr="00F078C5">
        <w:t xml:space="preserve"> dicarbollide ligand </w:t>
      </w:r>
      <w:r w:rsidR="00B376A7" w:rsidRPr="00F078C5">
        <w:t>bearing</w:t>
      </w:r>
      <w:r w:rsidRPr="00F078C5">
        <w:t xml:space="preserve"> amidine substituents with other dicarbollide ligands </w:t>
      </w:r>
      <w:r w:rsidR="00D75E5E" w:rsidRPr="00F078C5">
        <w:t>[15]</w:t>
      </w:r>
      <w:r w:rsidRPr="00F078C5">
        <w:t xml:space="preserve">. It would also be interesting to compare the electrochemical characteristics of </w:t>
      </w:r>
      <w:r w:rsidR="00D75E5E" w:rsidRPr="00F078C5">
        <w:t>a</w:t>
      </w:r>
      <w:r w:rsidRPr="00F078C5">
        <w:t xml:space="preserve"> rhodium dicarbollide complex with other rhodium complexes containing the COD ligand. It is not surprising that 16-electron cationic rhodium complex [(COD)</w:t>
      </w:r>
      <w:r w:rsidRPr="00F078C5">
        <w:rPr>
          <w:vertAlign w:val="subscript"/>
        </w:rPr>
        <w:t>2</w:t>
      </w:r>
      <w:proofErr w:type="gramStart"/>
      <w:r w:rsidRPr="00F078C5">
        <w:t>Rh]</w:t>
      </w:r>
      <w:r w:rsidRPr="00F078C5">
        <w:rPr>
          <w:vertAlign w:val="superscript"/>
        </w:rPr>
        <w:t>+</w:t>
      </w:r>
      <w:proofErr w:type="gramEnd"/>
      <w:r w:rsidRPr="00F078C5">
        <w:t xml:space="preserve"> [16] as well as</w:t>
      </w:r>
      <w:r w:rsidR="00FF5A9A" w:rsidRPr="00F078C5">
        <w:t xml:space="preserve"> the</w:t>
      </w:r>
      <w:r w:rsidRPr="00F078C5">
        <w:t xml:space="preserve"> cationic complexes </w:t>
      </w:r>
      <w:r w:rsidR="00FF5A9A" w:rsidRPr="00F078C5">
        <w:t>[(COD)</w:t>
      </w:r>
      <w:proofErr w:type="gramStart"/>
      <w:r w:rsidR="00FF5A9A" w:rsidRPr="00F078C5">
        <w:t>Rh(</w:t>
      </w:r>
      <w:proofErr w:type="gramEnd"/>
      <w:r w:rsidR="00FF5A9A" w:rsidRPr="00F078C5">
        <w:t>LL</w:t>
      </w:r>
      <w:proofErr w:type="gramStart"/>
      <w:r w:rsidR="00FF5A9A" w:rsidRPr="00F078C5">
        <w:t>)]</w:t>
      </w:r>
      <w:r w:rsidR="00FF5A9A" w:rsidRPr="00F078C5">
        <w:rPr>
          <w:vertAlign w:val="superscript"/>
        </w:rPr>
        <w:t>+</w:t>
      </w:r>
      <w:proofErr w:type="gramEnd"/>
      <w:r w:rsidR="00FF5A9A" w:rsidRPr="00F078C5">
        <w:t xml:space="preserve"> </w:t>
      </w:r>
      <w:r w:rsidRPr="00F078C5">
        <w:t xml:space="preserve">with chelate </w:t>
      </w:r>
      <w:proofErr w:type="spellStart"/>
      <w:r w:rsidRPr="00F078C5">
        <w:t>azaheterocyclic</w:t>
      </w:r>
      <w:proofErr w:type="spellEnd"/>
      <w:r w:rsidRPr="00F078C5">
        <w:t xml:space="preserve"> ligands</w:t>
      </w:r>
      <w:r w:rsidR="00D75E5E" w:rsidRPr="00F078C5">
        <w:t>,</w:t>
      </w:r>
      <w:r w:rsidRPr="00F078C5">
        <w:t xml:space="preserve"> such as </w:t>
      </w:r>
      <w:r w:rsidRPr="00F078C5">
        <w:t>2,2</w:t>
      </w:r>
      <w:r w:rsidR="00D75E5E" w:rsidRPr="00F078C5">
        <w:t>'</w:t>
      </w:r>
      <w:r w:rsidRPr="00F078C5">
        <w:t>-bipyridine, 2,2</w:t>
      </w:r>
      <w:r w:rsidR="00D75E5E" w:rsidRPr="00F078C5">
        <w:t>'</w:t>
      </w:r>
      <w:r w:rsidRPr="00F078C5">
        <w:t>-bipyrazine</w:t>
      </w:r>
      <w:r w:rsidR="00D75E5E" w:rsidRPr="00F078C5">
        <w:t>,</w:t>
      </w:r>
      <w:r w:rsidRPr="00F078C5">
        <w:t xml:space="preserve"> 1,10-phenanthroline, 1,2-bis(</w:t>
      </w:r>
      <w:proofErr w:type="spellStart"/>
      <w:r w:rsidRPr="00F078C5">
        <w:t>imino</w:t>
      </w:r>
      <w:proofErr w:type="spellEnd"/>
      <w:r w:rsidRPr="00F078C5">
        <w:t>)acenaphthene</w:t>
      </w:r>
      <w:r w:rsidR="00FF5A9A" w:rsidRPr="00F078C5">
        <w:t>,</w:t>
      </w:r>
      <w:r w:rsidRPr="00F078C5">
        <w:t xml:space="preserve"> and their derivatives [17</w:t>
      </w:r>
      <w:r w:rsidR="00D75E5E" w:rsidRPr="00F078C5">
        <w:t>–</w:t>
      </w:r>
      <w:r w:rsidRPr="00F078C5">
        <w:t xml:space="preserve">20] exhibit a tendency to be reduced rather than oxidized. The same is true for </w:t>
      </w:r>
      <w:r w:rsidR="00C813D2" w:rsidRPr="00F078C5">
        <w:t xml:space="preserve">the </w:t>
      </w:r>
      <w:r w:rsidRPr="00F078C5">
        <w:t>mixed-ligand complexes [(COD)</w:t>
      </w:r>
      <w:proofErr w:type="spellStart"/>
      <w:r w:rsidRPr="00F078C5">
        <w:t>RhCl</w:t>
      </w:r>
      <w:proofErr w:type="spellEnd"/>
      <w:r w:rsidRPr="00F078C5">
        <w:t>(L)], where L is phenazine or quinoxaline, and [(COD)</w:t>
      </w:r>
      <w:proofErr w:type="spellStart"/>
      <w:r w:rsidRPr="00F078C5">
        <w:t>RhCl</w:t>
      </w:r>
      <w:proofErr w:type="spellEnd"/>
      <w:r w:rsidRPr="00F078C5">
        <w:t>]</w:t>
      </w:r>
      <w:r w:rsidRPr="00F078C5">
        <w:rPr>
          <w:vertAlign w:val="subscript"/>
        </w:rPr>
        <w:t>2</w:t>
      </w:r>
      <w:r w:rsidRPr="00F078C5">
        <w:t xml:space="preserve">(pyrazine) </w:t>
      </w:r>
      <w:r w:rsidR="00D75E5E" w:rsidRPr="00F078C5">
        <w:t>[21]</w:t>
      </w:r>
      <w:r w:rsidRPr="00F078C5">
        <w:t>. Typically, these reductions are ligand-centered. The 16-electron complexes with chelating β-</w:t>
      </w:r>
      <w:proofErr w:type="spellStart"/>
      <w:r w:rsidRPr="00F078C5">
        <w:t>diketonato</w:t>
      </w:r>
      <w:proofErr w:type="spellEnd"/>
      <w:r w:rsidRPr="00F078C5">
        <w:t xml:space="preserve"> ligands [(RC(O)CHC(O)R</w:t>
      </w:r>
      <w:proofErr w:type="gramStart"/>
      <w:r w:rsidR="00D75E5E" w:rsidRPr="00F078C5">
        <w:t>'</w:t>
      </w:r>
      <w:r w:rsidRPr="00F078C5">
        <w:t>)Rh</w:t>
      </w:r>
      <w:proofErr w:type="gramEnd"/>
      <w:r w:rsidRPr="00F078C5">
        <w:t>(COD)] in acetonitrile</w:t>
      </w:r>
      <w:r w:rsidR="00C813D2" w:rsidRPr="00F078C5">
        <w:t>,</w:t>
      </w:r>
      <w:r w:rsidRPr="00F078C5">
        <w:t xml:space="preserve"> in addition to reduction</w:t>
      </w:r>
      <w:r w:rsidR="00C813D2" w:rsidRPr="00F078C5">
        <w:t>,</w:t>
      </w:r>
      <w:r w:rsidRPr="00F078C5">
        <w:t xml:space="preserve"> exhibit metal-centered two-electron oxidation [22,</w:t>
      </w:r>
      <w:r w:rsidR="00911795" w:rsidRPr="00F078C5">
        <w:t xml:space="preserve"> </w:t>
      </w:r>
      <w:r w:rsidRPr="00F078C5">
        <w:t xml:space="preserve">23], while one-electron oxidation was observed in dichloromethane </w:t>
      </w:r>
      <w:r w:rsidR="00911795" w:rsidRPr="00F078C5">
        <w:t>[24]</w:t>
      </w:r>
      <w:r w:rsidRPr="00F078C5">
        <w:t>. The 16-electron carbene complexes [(NHC)</w:t>
      </w:r>
      <w:proofErr w:type="spellStart"/>
      <w:proofErr w:type="gramStart"/>
      <w:r w:rsidRPr="00F078C5">
        <w:t>RhCl</w:t>
      </w:r>
      <w:proofErr w:type="spellEnd"/>
      <w:r w:rsidRPr="00F078C5">
        <w:t>(</w:t>
      </w:r>
      <w:proofErr w:type="gramEnd"/>
      <w:r w:rsidRPr="00F078C5">
        <w:t>COD)] undergo one-electron metal-centered oxidation in the range from 0.1 to 1.0 V depending on the ligand don</w:t>
      </w:r>
      <w:r w:rsidR="00911795" w:rsidRPr="00F078C5">
        <w:t>or</w:t>
      </w:r>
      <w:r w:rsidRPr="00F078C5">
        <w:t xml:space="preserve"> properties </w:t>
      </w:r>
      <w:r w:rsidR="00911795" w:rsidRPr="00F078C5">
        <w:t>[25–27]</w:t>
      </w:r>
      <w:r w:rsidRPr="00F078C5">
        <w:t>.</w:t>
      </w:r>
    </w:p>
    <w:p w14:paraId="0C7E9FE8" w14:textId="1CD7E41D" w:rsidR="00505E0D" w:rsidRPr="00F078C5" w:rsidRDefault="00505E0D" w:rsidP="00B822DD">
      <w:pPr>
        <w:pStyle w:val="MainText"/>
        <w:ind w:firstLine="284"/>
      </w:pPr>
      <w:r w:rsidRPr="00F078C5">
        <w:t>At the same time, the information available in the literature on the electrochemical properties of 18-electron complexes containing the [(COD)</w:t>
      </w:r>
      <w:proofErr w:type="gramStart"/>
      <w:r w:rsidRPr="00F078C5">
        <w:t>Rh]</w:t>
      </w:r>
      <w:r w:rsidRPr="00F078C5">
        <w:rPr>
          <w:vertAlign w:val="superscript"/>
        </w:rPr>
        <w:t>+</w:t>
      </w:r>
      <w:proofErr w:type="gramEnd"/>
      <w:r w:rsidRPr="00F078C5">
        <w:t xml:space="preserve"> </w:t>
      </w:r>
      <w:r w:rsidR="00911795" w:rsidRPr="00F078C5">
        <w:t>moiety</w:t>
      </w:r>
      <w:r w:rsidRPr="00F078C5">
        <w:t xml:space="preserve"> and analogs of </w:t>
      </w:r>
      <w:r w:rsidR="00911795" w:rsidRPr="00F078C5">
        <w:t xml:space="preserve">a </w:t>
      </w:r>
      <w:r w:rsidRPr="00F078C5">
        <w:t>dicarbollide ligand is rather scarce and contradictory. The ligand-centered reduction was also found for indenyl complex [(Ind)</w:t>
      </w:r>
      <w:proofErr w:type="gramStart"/>
      <w:r w:rsidRPr="00F078C5">
        <w:t>Rh(</w:t>
      </w:r>
      <w:proofErr w:type="gramEnd"/>
      <w:r w:rsidRPr="00F078C5">
        <w:t xml:space="preserve">COD)], which is probably associated with </w:t>
      </w:r>
      <w:r w:rsidR="00911795" w:rsidRPr="00F078C5">
        <w:t xml:space="preserve">the </w:t>
      </w:r>
      <w:r w:rsidRPr="00F078C5">
        <w:t xml:space="preserve">indenyl ring slippage </w:t>
      </w:r>
      <w:r w:rsidR="00911795" w:rsidRPr="00F078C5">
        <w:t>[28]</w:t>
      </w:r>
      <w:r w:rsidRPr="00F078C5">
        <w:t xml:space="preserve">. </w:t>
      </w:r>
      <w:r w:rsidR="00E93847" w:rsidRPr="00F078C5">
        <w:t>P</w:t>
      </w:r>
      <w:r w:rsidRPr="00F078C5">
        <w:t>entamethylcyclopentadienyl complex [Cp*</w:t>
      </w:r>
      <w:proofErr w:type="gramStart"/>
      <w:r w:rsidRPr="00F078C5">
        <w:t>Rh(</w:t>
      </w:r>
      <w:proofErr w:type="gramEnd"/>
      <w:r w:rsidRPr="00F078C5">
        <w:t>COD)] was reported to be electrochemically inert in the range f</w:t>
      </w:r>
      <w:r w:rsidR="00E93847" w:rsidRPr="00F078C5">
        <w:t>rom</w:t>
      </w:r>
      <w:r w:rsidRPr="00F078C5">
        <w:t xml:space="preserve"> </w:t>
      </w:r>
      <w:r w:rsidR="00911795" w:rsidRPr="00F078C5">
        <w:t>–</w:t>
      </w:r>
      <w:r w:rsidRPr="00F078C5">
        <w:t>1.0 to</w:t>
      </w:r>
      <w:r w:rsidR="00F72132">
        <w:br/>
      </w:r>
      <w:r w:rsidR="00911795" w:rsidRPr="00F078C5">
        <w:t>–</w:t>
      </w:r>
      <w:r w:rsidRPr="00F078C5">
        <w:t xml:space="preserve">1.7 V </w:t>
      </w:r>
      <w:r w:rsidR="00911795" w:rsidRPr="00F078C5">
        <w:t>[29]</w:t>
      </w:r>
      <w:r w:rsidRPr="00F078C5">
        <w:t xml:space="preserve">. </w:t>
      </w:r>
      <w:r w:rsidR="004E4CF3" w:rsidRPr="00F078C5">
        <w:t>C</w:t>
      </w:r>
      <w:r w:rsidRPr="00F078C5">
        <w:t>yclopentadienyl complex [</w:t>
      </w:r>
      <w:proofErr w:type="spellStart"/>
      <w:proofErr w:type="gramStart"/>
      <w:r w:rsidRPr="00F078C5">
        <w:t>CpRh</w:t>
      </w:r>
      <w:proofErr w:type="spellEnd"/>
      <w:r w:rsidRPr="00F078C5">
        <w:t>(</w:t>
      </w:r>
      <w:proofErr w:type="gramEnd"/>
      <w:r w:rsidRPr="00F078C5">
        <w:t>COD)] exhibits reversible metal-centered one-electron oxidation at 0.05 V relative</w:t>
      </w:r>
      <w:r w:rsidR="00A65BCF" w:rsidRPr="00F078C5">
        <w:t xml:space="preserve"> to</w:t>
      </w:r>
      <w:r w:rsidRPr="00F078C5">
        <w:t xml:space="preserve"> Fc/Fc</w:t>
      </w:r>
      <w:r w:rsidRPr="00F078C5">
        <w:rPr>
          <w:vertAlign w:val="superscript"/>
        </w:rPr>
        <w:t>+</w:t>
      </w:r>
      <w:r w:rsidRPr="00F078C5">
        <w:t xml:space="preserve"> in dichloromethane, whereas related </w:t>
      </w:r>
      <w:proofErr w:type="spellStart"/>
      <w:r w:rsidRPr="00F078C5">
        <w:t>pentaphenylcyclopentadienyl</w:t>
      </w:r>
      <w:proofErr w:type="spellEnd"/>
      <w:r w:rsidRPr="00F078C5">
        <w:t xml:space="preserve"> complex [</w:t>
      </w:r>
      <w:proofErr w:type="spellStart"/>
      <w:proofErr w:type="gramStart"/>
      <w:r w:rsidRPr="00F078C5">
        <w:t>CpPhRh</w:t>
      </w:r>
      <w:proofErr w:type="spellEnd"/>
      <w:r w:rsidRPr="00F078C5">
        <w:t>(</w:t>
      </w:r>
      <w:proofErr w:type="gramEnd"/>
      <w:r w:rsidRPr="00F078C5">
        <w:t xml:space="preserve">COD)] undergoes two reversible successive one-electron oxidations at 0.09 and 0.72 V </w:t>
      </w:r>
      <w:r w:rsidR="00A65BCF" w:rsidRPr="00F078C5">
        <w:t>[30]</w:t>
      </w:r>
      <w:r w:rsidRPr="00F078C5">
        <w:t>.</w:t>
      </w:r>
    </w:p>
    <w:p w14:paraId="4BBC46BF" w14:textId="3B88A7BC" w:rsidR="00505E0D" w:rsidRPr="00F078C5" w:rsidRDefault="00505E0D" w:rsidP="00B822DD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n the case of our complex, in which rhodium </w:t>
      </w:r>
      <w:r w:rsidR="004E4CF3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coordinate</w:t>
      </w:r>
      <w:r w:rsidR="004E4CF3" w:rsidRPr="00F078C5">
        <w:rPr>
          <w:rFonts w:ascii="Times New Roman" w:hAnsi="Times New Roman" w:cs="Times New Roman"/>
          <w:sz w:val="18"/>
          <w:szCs w:val="18"/>
          <w:lang w:val="en-US"/>
        </w:rPr>
        <w:t>d with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on the one hand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, the </w:t>
      </w:r>
      <w:proofErr w:type="spellStart"/>
      <w:r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>-carboranyl amidine ligand and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, on the other hand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1.5-cyclooctadiene,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shift in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rhodium oxidation potentials towards higher values is observed, which may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indicate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at the introduction of an iminium substituent at the 10-B position of the </w:t>
      </w:r>
      <w:proofErr w:type="spellStart"/>
      <w:r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nido</w:t>
      </w:r>
      <w:proofErr w:type="spellEnd"/>
      <w:r w:rsidRPr="00F078C5">
        <w:rPr>
          <w:rFonts w:ascii="Times New Roman" w:hAnsi="Times New Roman" w:cs="Times New Roman"/>
          <w:sz w:val="18"/>
          <w:szCs w:val="18"/>
          <w:lang w:val="en-US"/>
        </w:rPr>
        <w:t>-carborane cage probably reduces its donor properties and makes the complex more stable to oxidation. At the same time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lack of electrochemical data on similar rhodium complexes </w:t>
      </w:r>
      <w:r w:rsidR="00A65BCF" w:rsidRPr="00F078C5">
        <w:rPr>
          <w:rFonts w:ascii="Times New Roman" w:hAnsi="Times New Roman" w:cs="Times New Roman"/>
          <w:sz w:val="18"/>
          <w:szCs w:val="18"/>
          <w:lang w:val="en-US"/>
        </w:rPr>
        <w:t>[31, 32]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does not allow us to draw more accurate conclusions.</w:t>
      </w:r>
    </w:p>
    <w:p w14:paraId="2F311995" w14:textId="73525D06" w:rsidR="00875175" w:rsidRPr="00F078C5" w:rsidRDefault="00875175" w:rsidP="00B23601">
      <w:pPr>
        <w:pStyle w:val="Header1"/>
        <w:spacing w:before="240" w:after="240"/>
      </w:pPr>
      <w:r w:rsidRPr="00F078C5">
        <w:t>Experiment</w:t>
      </w:r>
      <w:r w:rsidR="00505E0D" w:rsidRPr="00F078C5">
        <w:t>al section</w:t>
      </w:r>
    </w:p>
    <w:p w14:paraId="397578D2" w14:textId="3585B9A9" w:rsidR="00505E0D" w:rsidRPr="00F078C5" w:rsidRDefault="00A65BCF" w:rsidP="00B822DD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F078C5">
        <w:rPr>
          <w:rFonts w:ascii="Times New Roman" w:hAnsi="Times New Roman" w:cs="Times New Roman"/>
          <w:b w:val="0"/>
          <w:sz w:val="18"/>
          <w:szCs w:val="18"/>
        </w:rPr>
        <w:t>The 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lectrochemical experiments were performed under </w:t>
      </w:r>
      <w:r w:rsidRPr="00F078C5">
        <w:rPr>
          <w:rFonts w:ascii="Times New Roman" w:hAnsi="Times New Roman" w:cs="Times New Roman"/>
          <w:b w:val="0"/>
          <w:sz w:val="18"/>
          <w:szCs w:val="18"/>
        </w:rPr>
        <w:t xml:space="preserve">an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argon atmosphere at room temperature. Anhydrous dichloroethane 99.98% was purchased from Pallav Chemicals. Acetonitrile was purified by </w:t>
      </w:r>
      <w:r w:rsidRPr="00F078C5">
        <w:rPr>
          <w:rFonts w:ascii="Times New Roman" w:hAnsi="Times New Roman" w:cs="Times New Roman"/>
          <w:b w:val="0"/>
          <w:sz w:val="18"/>
          <w:szCs w:val="18"/>
        </w:rPr>
        <w:t>th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standa</w:t>
      </w:r>
      <w:r w:rsidRPr="00F078C5">
        <w:rPr>
          <w:rFonts w:ascii="Times New Roman" w:hAnsi="Times New Roman" w:cs="Times New Roman"/>
          <w:b w:val="0"/>
          <w:sz w:val="18"/>
          <w:szCs w:val="18"/>
        </w:rPr>
        <w:t>rd method [33]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. [NBu</w:t>
      </w:r>
      <w:proofErr w:type="gramStart"/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][</w:t>
      </w:r>
      <w:proofErr w:type="gram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PF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] was used as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a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supporting electrolyte, 0.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M in each case. </w:t>
      </w:r>
      <w:proofErr w:type="spellStart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Rhodacarborane</w:t>
      </w:r>
      <w:proofErr w:type="spell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[3,3-(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'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,5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'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-COD)-8-PrNH=C(Et)NH-3,1,2-RhC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B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9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H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] was prepared by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th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published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procedur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[14]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. Cyclic voltammetry was performed with 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a </w:t>
      </w:r>
      <w:proofErr w:type="spellStart"/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>SmartStat</w:t>
      </w:r>
      <w:proofErr w:type="spellEnd"/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PS10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potentiostat-</w:t>
      </w:r>
      <w:proofErr w:type="spellStart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galvanostat</w:t>
      </w:r>
      <w:proofErr w:type="spell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in a three-electrode cell containing a platinum disk working electrode (</w:t>
      </w:r>
      <w:r w:rsidR="00505E0D" w:rsidRPr="00F078C5">
        <w:rPr>
          <w:rFonts w:ascii="Times New Roman" w:hAnsi="Times New Roman" w:cs="Times New Roman"/>
          <w:b w:val="0"/>
          <w:i/>
          <w:iCs/>
          <w:sz w:val="18"/>
          <w:szCs w:val="18"/>
        </w:rPr>
        <w:t>d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=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0.8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m)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and a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platinum wire counter electrode. The potentials were measured relative to a silver pseudo-reference electrode (Ag wire in 0.0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 AgNO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in </w:t>
      </w:r>
      <w:proofErr w:type="spellStart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eCN</w:t>
      </w:r>
      <w:proofErr w:type="spell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with 0.1</w:t>
      </w:r>
      <w:r w:rsidR="00BA29B9" w:rsidRPr="00F078C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M [NBu</w:t>
      </w:r>
      <w:proofErr w:type="gramStart"/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][</w:t>
      </w:r>
      <w:proofErr w:type="gramEnd"/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>PF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]). The </w:t>
      </w:r>
      <w:r w:rsidR="00505E0D" w:rsidRPr="00F078C5">
        <w:rPr>
          <w:rFonts w:ascii="Times New Roman" w:hAnsi="Times New Roman" w:cs="Times New Roman"/>
          <w:b w:val="0"/>
          <w:i/>
          <w:iCs/>
          <w:sz w:val="18"/>
          <w:szCs w:val="18"/>
        </w:rPr>
        <w:t>E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bscript"/>
        </w:rPr>
        <w:t>1/2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Fc/Fc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  <w:vertAlign w:val="superscript"/>
        </w:rPr>
        <w:t>+</w:t>
      </w:r>
      <w:r w:rsidR="00505E0D" w:rsidRPr="00F078C5">
        <w:rPr>
          <w:rFonts w:ascii="Times New Roman" w:hAnsi="Times New Roman" w:cs="Times New Roman"/>
          <w:b w:val="0"/>
          <w:sz w:val="18"/>
          <w:szCs w:val="18"/>
        </w:rPr>
        <w:t xml:space="preserve"> was used as a calibration reference standard</w:t>
      </w:r>
      <w:r w:rsidR="00B822DD" w:rsidRPr="00F078C5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6AF00BB3" w14:textId="77777777" w:rsidR="00F376FB" w:rsidRPr="00F078C5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F078C5">
        <w:rPr>
          <w:rFonts w:ascii="Arial" w:hAnsi="Arial" w:cs="Arial"/>
          <w:b/>
          <w:lang w:val="en-US"/>
        </w:rPr>
        <w:t>Conclusions</w:t>
      </w:r>
    </w:p>
    <w:p w14:paraId="15FDBD41" w14:textId="20752754" w:rsidR="00F94740" w:rsidRPr="00F078C5" w:rsidRDefault="00BA29B9" w:rsidP="00806C26">
      <w:pPr>
        <w:widowControl w:val="0"/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F078C5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electrochemical study of </w:t>
      </w:r>
      <w:proofErr w:type="spellStart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rhodacarborane</w:t>
      </w:r>
      <w:proofErr w:type="spellEnd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[3,3-(1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,5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'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-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lastRenderedPageBreak/>
        <w:t>COD)-8-PrNH=C(Et)NH-3,1,2-RhC</w:t>
      </w:r>
      <w:r w:rsidR="00271A89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271A89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271A89" w:rsidRPr="00F078C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] reve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led its different behavior in </w:t>
      </w:r>
      <w:r w:rsidR="009608D4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different 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organic media (acetonitrile </w:t>
      </w:r>
      <w:r w:rsidR="00271A89" w:rsidRPr="00F078C5">
        <w:rPr>
          <w:rFonts w:ascii="Times New Roman" w:hAnsi="Times New Roman" w:cs="Times New Roman"/>
          <w:i/>
          <w:iCs/>
          <w:sz w:val="18"/>
          <w:szCs w:val="18"/>
          <w:lang w:val="en-US"/>
        </w:rPr>
        <w:t>vs</w:t>
      </w:r>
      <w:r w:rsidR="00B822DD" w:rsidRPr="00F078C5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1,2-dichloroethane). In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donor acetonitrile solution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oxidation process is irreversible, whereas in dichloroethane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he complex undergo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>es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 two consecutive one-electron oxidation processes Rh(I)/</w:t>
      </w:r>
      <w:proofErr w:type="gramStart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I) and </w:t>
      </w:r>
      <w:proofErr w:type="gramStart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II)/</w:t>
      </w:r>
      <w:proofErr w:type="gramStart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Rh(</w:t>
      </w:r>
      <w:proofErr w:type="gramEnd"/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III), first of which is reversible and the second </w:t>
      </w:r>
      <w:r w:rsidRPr="00F078C5">
        <w:rPr>
          <w:rFonts w:ascii="Times New Roman" w:hAnsi="Times New Roman" w:cs="Times New Roman"/>
          <w:sz w:val="18"/>
          <w:szCs w:val="18"/>
          <w:lang w:val="en-US"/>
        </w:rPr>
        <w:t xml:space="preserve">one </w:t>
      </w:r>
      <w:r w:rsidR="00271A89" w:rsidRPr="00F078C5">
        <w:rPr>
          <w:rFonts w:ascii="Times New Roman" w:hAnsi="Times New Roman" w:cs="Times New Roman"/>
          <w:sz w:val="18"/>
          <w:szCs w:val="18"/>
          <w:lang w:val="en-US"/>
        </w:rPr>
        <w:t>is quasi-reversible.</w:t>
      </w:r>
    </w:p>
    <w:p w14:paraId="42521764" w14:textId="77777777" w:rsidR="00F94740" w:rsidRPr="00F078C5" w:rsidRDefault="00F94740" w:rsidP="00F94740">
      <w:pPr>
        <w:pStyle w:val="Header1"/>
        <w:spacing w:before="240" w:after="240"/>
      </w:pPr>
      <w:r w:rsidRPr="00F078C5">
        <w:t>Acknowledgements</w:t>
      </w:r>
    </w:p>
    <w:p w14:paraId="3912408C" w14:textId="5EAB7027" w:rsidR="00C76799" w:rsidRPr="00F078C5" w:rsidRDefault="00C76799" w:rsidP="00B822DD">
      <w:pPr>
        <w:pStyle w:val="MainText"/>
        <w:ind w:firstLine="284"/>
      </w:pPr>
      <w:r w:rsidRPr="00F078C5">
        <w:t>This work was supported by the Ministry of Science and Higher Education of the Russian Federation (</w:t>
      </w:r>
      <w:r w:rsidR="00EE5644" w:rsidRPr="00F078C5">
        <w:t xml:space="preserve">agreement no. </w:t>
      </w:r>
      <w:r w:rsidR="00866336" w:rsidRPr="00F078C5">
        <w:t>075-00276-25-00</w:t>
      </w:r>
      <w:r w:rsidRPr="00F078C5">
        <w:t>).</w:t>
      </w:r>
    </w:p>
    <w:p w14:paraId="62583AAE" w14:textId="6AD704CA" w:rsidR="00F94740" w:rsidRPr="00F078C5" w:rsidRDefault="00C76799" w:rsidP="00B822DD">
      <w:pPr>
        <w:pStyle w:val="MainText"/>
        <w:ind w:firstLine="284"/>
      </w:pPr>
      <w:r w:rsidRPr="00F078C5">
        <w:t xml:space="preserve">The authors </w:t>
      </w:r>
      <w:r w:rsidR="00EE5644" w:rsidRPr="00F078C5">
        <w:t>are grateful to</w:t>
      </w:r>
      <w:r w:rsidRPr="00F078C5">
        <w:t xml:space="preserve"> Dr. E. I. Gutsul (INEOS RAS) and Prof. I. D. Grishin (UNN) for technical and information support.</w:t>
      </w:r>
    </w:p>
    <w:p w14:paraId="6DD01FDE" w14:textId="4745C0D7" w:rsidR="00F86864" w:rsidRPr="00F078C5" w:rsidRDefault="00F86864" w:rsidP="00161894">
      <w:pPr>
        <w:pStyle w:val="Header1"/>
        <w:spacing w:before="240" w:after="240"/>
      </w:pPr>
      <w:r w:rsidRPr="00F078C5">
        <w:t xml:space="preserve">Corresponding </w:t>
      </w:r>
      <w:r w:rsidR="005C7369" w:rsidRPr="00F078C5">
        <w:t>a</w:t>
      </w:r>
      <w:r w:rsidRPr="00F078C5">
        <w:t>uthor</w:t>
      </w:r>
    </w:p>
    <w:p w14:paraId="64636EBF" w14:textId="1E3E34DB" w:rsidR="00F86864" w:rsidRPr="00F078C5" w:rsidRDefault="00F86864" w:rsidP="00071D12">
      <w:pPr>
        <w:pStyle w:val="MainText"/>
        <w:ind w:firstLine="284"/>
      </w:pPr>
      <w:r w:rsidRPr="00F078C5">
        <w:rPr>
          <w:rFonts w:ascii="AdvOT8608a8d1" w:hAnsi="AdvOT8608a8d1" w:cs="AdvOT8608a8d1"/>
        </w:rPr>
        <w:t xml:space="preserve">* </w:t>
      </w:r>
      <w:r w:rsidR="00C76799" w:rsidRPr="00F078C5">
        <w:t xml:space="preserve">E-mail: stogniy@ineos.ac.ru (M. </w:t>
      </w:r>
      <w:r w:rsidR="000B68AB" w:rsidRPr="00F078C5">
        <w:t>Yu</w:t>
      </w:r>
      <w:r w:rsidR="00C76799" w:rsidRPr="00F078C5">
        <w:t xml:space="preserve">. </w:t>
      </w:r>
      <w:proofErr w:type="spellStart"/>
      <w:r w:rsidR="00C76799" w:rsidRPr="00F078C5">
        <w:t>Stogniy</w:t>
      </w:r>
      <w:proofErr w:type="spellEnd"/>
      <w:r w:rsidR="00C76799" w:rsidRPr="00F078C5">
        <w:t>).</w:t>
      </w:r>
    </w:p>
    <w:p w14:paraId="6E123EEE" w14:textId="382AA05E" w:rsidR="00F94740" w:rsidRPr="00F078C5" w:rsidRDefault="00F94740" w:rsidP="00161894">
      <w:pPr>
        <w:pStyle w:val="Header1"/>
        <w:spacing w:before="240" w:after="240"/>
      </w:pPr>
      <w:r w:rsidRPr="00F078C5">
        <w:t>References</w:t>
      </w:r>
    </w:p>
    <w:p w14:paraId="3D0961F5" w14:textId="69579893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L. Hoel, M. F. Hawthorne, </w:t>
      </w:r>
      <w:r w:rsidR="00F61D6D" w:rsidRPr="00F078C5">
        <w:rPr>
          <w:i/>
          <w:iCs/>
          <w:sz w:val="16"/>
          <w:szCs w:val="16"/>
        </w:rPr>
        <w:t>J. Am. Chem. Soc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95</w:t>
      </w:r>
      <w:r w:rsidR="00F61D6D" w:rsidRPr="00F078C5">
        <w:rPr>
          <w:sz w:val="16"/>
          <w:szCs w:val="16"/>
        </w:rPr>
        <w:t>, 2712</w:t>
      </w:r>
      <w:r w:rsidR="00B822DD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2713. DOI: 10.1021/ja00789a065</w:t>
      </w:r>
    </w:p>
    <w:p w14:paraId="2BFFD9AF" w14:textId="523952E3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L. Hoel, M. F. Hawthorne, </w:t>
      </w:r>
      <w:r w:rsidR="00F61D6D" w:rsidRPr="00F078C5">
        <w:rPr>
          <w:i/>
          <w:iCs/>
          <w:sz w:val="16"/>
          <w:szCs w:val="16"/>
        </w:rPr>
        <w:t>J. Am. Chem. Soc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5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97</w:t>
      </w:r>
      <w:r w:rsidR="00F61D6D" w:rsidRPr="00F078C5">
        <w:rPr>
          <w:sz w:val="16"/>
          <w:szCs w:val="16"/>
        </w:rPr>
        <w:t>, 6388</w:t>
      </w:r>
      <w:r w:rsidR="00257AC1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6395. DOI: 10.1021/ja00855a017</w:t>
      </w:r>
    </w:p>
    <w:p w14:paraId="114ED4B6" w14:textId="1105C2F0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F. Teixidor, R. Nuñez, M. A. Flores, A. </w:t>
      </w:r>
      <w:proofErr w:type="spellStart"/>
      <w:r w:rsidR="00F61D6D" w:rsidRPr="00F078C5">
        <w:rPr>
          <w:sz w:val="16"/>
          <w:szCs w:val="16"/>
        </w:rPr>
        <w:t>Demonceau</w:t>
      </w:r>
      <w:proofErr w:type="spellEnd"/>
      <w:r w:rsidR="00F61D6D" w:rsidRPr="00F078C5">
        <w:rPr>
          <w:sz w:val="16"/>
          <w:szCs w:val="16"/>
        </w:rPr>
        <w:t xml:space="preserve">, C. </w:t>
      </w:r>
      <w:proofErr w:type="spellStart"/>
      <w:r w:rsidR="00F61D6D" w:rsidRPr="00F078C5">
        <w:rPr>
          <w:sz w:val="16"/>
          <w:szCs w:val="16"/>
        </w:rPr>
        <w:t>Viñas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614</w:t>
      </w:r>
      <w:r w:rsidR="00122F6F" w:rsidRPr="00F078C5">
        <w:rPr>
          <w:sz w:val="16"/>
          <w:szCs w:val="16"/>
        </w:rPr>
        <w:t>–</w:t>
      </w:r>
      <w:r w:rsidR="00F61D6D" w:rsidRPr="00F078C5">
        <w:rPr>
          <w:i/>
          <w:iCs/>
          <w:sz w:val="16"/>
          <w:szCs w:val="16"/>
        </w:rPr>
        <w:t>615</w:t>
      </w:r>
      <w:r w:rsidR="00F61D6D" w:rsidRPr="00F078C5">
        <w:rPr>
          <w:sz w:val="16"/>
          <w:szCs w:val="16"/>
        </w:rPr>
        <w:t>, 48</w:t>
      </w:r>
      <w:r w:rsidR="00122F6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56. DOI: 10.1016/S0022-328</w:t>
      </w:r>
      <w:proofErr w:type="gramStart"/>
      <w:r w:rsidR="00F61D6D" w:rsidRPr="00F078C5">
        <w:rPr>
          <w:sz w:val="16"/>
          <w:szCs w:val="16"/>
        </w:rPr>
        <w:t>X(</w:t>
      </w:r>
      <w:proofErr w:type="gramEnd"/>
      <w:r w:rsidR="00F61D6D" w:rsidRPr="00F078C5">
        <w:rPr>
          <w:sz w:val="16"/>
          <w:szCs w:val="16"/>
        </w:rPr>
        <w:t>00)00576-3</w:t>
      </w:r>
    </w:p>
    <w:p w14:paraId="1842FE32" w14:textId="0FAA2CA0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4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I. T. Chizhevsky, </w:t>
      </w:r>
      <w:r w:rsidR="00F61D6D" w:rsidRPr="00F078C5">
        <w:rPr>
          <w:i/>
          <w:iCs/>
          <w:sz w:val="16"/>
          <w:szCs w:val="16"/>
        </w:rPr>
        <w:t>Coord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51</w:t>
      </w:r>
      <w:r w:rsidR="00F61D6D" w:rsidRPr="00F078C5">
        <w:rPr>
          <w:sz w:val="16"/>
          <w:szCs w:val="16"/>
        </w:rPr>
        <w:t>, 1590</w:t>
      </w:r>
      <w:r w:rsidR="006A0B3A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619. DOI: 10.1016/j.ccr.2007.02.011</w:t>
      </w:r>
    </w:p>
    <w:p w14:paraId="5D1E80DB" w14:textId="349E3FBA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5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I. D. Grishin, D. F. Grishin, </w:t>
      </w:r>
      <w:r w:rsidR="00F61D6D" w:rsidRPr="00F078C5">
        <w:rPr>
          <w:i/>
          <w:iCs/>
          <w:sz w:val="16"/>
          <w:szCs w:val="16"/>
        </w:rPr>
        <w:t>Russ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8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77</w:t>
      </w:r>
      <w:r w:rsidR="00F61D6D" w:rsidRPr="00F078C5">
        <w:rPr>
          <w:sz w:val="16"/>
          <w:szCs w:val="16"/>
        </w:rPr>
        <w:t>, 633</w:t>
      </w:r>
      <w:r w:rsidR="002D51BD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648. DOI: 10.1070/RC2008v077n07ABEH003790</w:t>
      </w:r>
    </w:p>
    <w:p w14:paraId="76423057" w14:textId="62BD8736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6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R. Núñez, M. </w:t>
      </w:r>
      <w:proofErr w:type="spellStart"/>
      <w:r w:rsidR="00F61D6D" w:rsidRPr="00F078C5">
        <w:rPr>
          <w:sz w:val="16"/>
          <w:szCs w:val="16"/>
        </w:rPr>
        <w:t>Tarrés</w:t>
      </w:r>
      <w:proofErr w:type="spellEnd"/>
      <w:r w:rsidR="00F61D6D" w:rsidRPr="00F078C5">
        <w:rPr>
          <w:sz w:val="16"/>
          <w:szCs w:val="16"/>
        </w:rPr>
        <w:t xml:space="preserve">, A. Ferrer-Ugalde, F. F. de Biani, F. Teixidor, </w:t>
      </w:r>
      <w:r w:rsidR="00F61D6D" w:rsidRPr="00F078C5">
        <w:rPr>
          <w:i/>
          <w:iCs/>
          <w:sz w:val="16"/>
          <w:szCs w:val="16"/>
        </w:rPr>
        <w:t>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16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16</w:t>
      </w:r>
      <w:r w:rsidR="00F61D6D" w:rsidRPr="00F078C5">
        <w:rPr>
          <w:sz w:val="16"/>
          <w:szCs w:val="16"/>
        </w:rPr>
        <w:t>, 14307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4378. DOI: 10.1021/acs.chemrev.6b00198</w:t>
      </w:r>
    </w:p>
    <w:p w14:paraId="64457130" w14:textId="21DDFB75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7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Corsini, F. F. de Biani, P. </w:t>
      </w:r>
      <w:proofErr w:type="spellStart"/>
      <w:r w:rsidR="00F61D6D" w:rsidRPr="00F078C5">
        <w:rPr>
          <w:sz w:val="16"/>
          <w:szCs w:val="16"/>
        </w:rPr>
        <w:t>Zanello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Coord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6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50</w:t>
      </w:r>
      <w:r w:rsidR="00F61D6D" w:rsidRPr="00F078C5">
        <w:rPr>
          <w:sz w:val="16"/>
          <w:szCs w:val="16"/>
        </w:rPr>
        <w:t>, 1351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372. DOI: 10.1016/j.ccr.2005.12.009</w:t>
      </w:r>
    </w:p>
    <w:p w14:paraId="57143ABE" w14:textId="35F27285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8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I. D. Grishin, A. M. Zimina, A. A. Kaltenberg, </w:t>
      </w:r>
      <w:proofErr w:type="spellStart"/>
      <w:r w:rsidR="00F61D6D" w:rsidRPr="00F078C5">
        <w:rPr>
          <w:i/>
          <w:iCs/>
          <w:sz w:val="16"/>
          <w:szCs w:val="16"/>
        </w:rPr>
        <w:t>Physchem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3</w:t>
      </w:r>
      <w:r w:rsidR="00F61D6D" w:rsidRPr="00F078C5">
        <w:rPr>
          <w:sz w:val="16"/>
          <w:szCs w:val="16"/>
        </w:rPr>
        <w:t>, 232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243. DOI: 10.3390/physchem3020016</w:t>
      </w:r>
    </w:p>
    <w:p w14:paraId="3E1E71FA" w14:textId="2A0B836D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9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>N. El Murr, J. E. Sheats, W. E. Geiger</w:t>
      </w:r>
      <w:r w:rsidR="00495A7F" w:rsidRPr="00F078C5">
        <w:rPr>
          <w:sz w:val="16"/>
          <w:szCs w:val="16"/>
        </w:rPr>
        <w:t xml:space="preserve"> Jr.</w:t>
      </w:r>
      <w:r w:rsidR="00F61D6D" w:rsidRPr="00F078C5">
        <w:rPr>
          <w:sz w:val="16"/>
          <w:szCs w:val="16"/>
        </w:rPr>
        <w:t xml:space="preserve">, J. D. L. Holloway, </w:t>
      </w:r>
      <w:r w:rsidR="00F61D6D" w:rsidRPr="00F078C5">
        <w:rPr>
          <w:i/>
          <w:iCs/>
          <w:sz w:val="16"/>
          <w:szCs w:val="16"/>
        </w:rPr>
        <w:t>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8</w:t>
      </w:r>
      <w:r w:rsidR="00F61D6D" w:rsidRPr="00F078C5">
        <w:rPr>
          <w:sz w:val="16"/>
          <w:szCs w:val="16"/>
        </w:rPr>
        <w:t>, 1443</w:t>
      </w:r>
      <w:r w:rsidR="00CA1678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446. DOI: 10.1021/ic50196a007</w:t>
      </w:r>
    </w:p>
    <w:p w14:paraId="31074D54" w14:textId="711B3DC7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0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D. A. Loginov, Z. A. Starikova, M. Corsini, P. </w:t>
      </w:r>
      <w:proofErr w:type="spellStart"/>
      <w:r w:rsidR="00F61D6D" w:rsidRPr="00F078C5">
        <w:rPr>
          <w:sz w:val="16"/>
          <w:szCs w:val="16"/>
        </w:rPr>
        <w:t>Zanello</w:t>
      </w:r>
      <w:proofErr w:type="spellEnd"/>
      <w:r w:rsidR="00F61D6D" w:rsidRPr="00F078C5">
        <w:rPr>
          <w:sz w:val="16"/>
          <w:szCs w:val="16"/>
        </w:rPr>
        <w:t xml:space="preserve">, A. R. Kudinov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1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747</w:t>
      </w:r>
      <w:r w:rsidR="00F61D6D" w:rsidRPr="00F078C5">
        <w:rPr>
          <w:sz w:val="16"/>
          <w:szCs w:val="16"/>
        </w:rPr>
        <w:t>, 69</w:t>
      </w:r>
      <w:r w:rsidR="00495A7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75. DOI: 10.1016/j.jorganchem.2012.12.021</w:t>
      </w:r>
    </w:p>
    <w:p w14:paraId="002E4A43" w14:textId="3554691D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Corsini, S. Losi, E. </w:t>
      </w:r>
      <w:proofErr w:type="spellStart"/>
      <w:r w:rsidR="00F61D6D" w:rsidRPr="00F078C5">
        <w:rPr>
          <w:sz w:val="16"/>
          <w:szCs w:val="16"/>
        </w:rPr>
        <w:t>Grigiotti</w:t>
      </w:r>
      <w:proofErr w:type="spellEnd"/>
      <w:r w:rsidR="00F61D6D" w:rsidRPr="00F078C5">
        <w:rPr>
          <w:sz w:val="16"/>
          <w:szCs w:val="16"/>
        </w:rPr>
        <w:t xml:space="preserve">, F. Rossi, P. </w:t>
      </w:r>
      <w:proofErr w:type="spellStart"/>
      <w:r w:rsidR="00F61D6D" w:rsidRPr="00F078C5">
        <w:rPr>
          <w:sz w:val="16"/>
          <w:szCs w:val="16"/>
        </w:rPr>
        <w:t>Zanello</w:t>
      </w:r>
      <w:proofErr w:type="spellEnd"/>
      <w:r w:rsidR="00F61D6D" w:rsidRPr="00F078C5">
        <w:rPr>
          <w:sz w:val="16"/>
          <w:szCs w:val="16"/>
        </w:rPr>
        <w:t xml:space="preserve">, A. R. Kudinov, D. A. Loginov, M. M. Vinogradov, Z. A. Starikova, </w:t>
      </w:r>
      <w:r w:rsidR="00F61D6D" w:rsidRPr="00F078C5">
        <w:rPr>
          <w:i/>
          <w:iCs/>
          <w:sz w:val="16"/>
          <w:szCs w:val="16"/>
        </w:rPr>
        <w:t xml:space="preserve">J. Solid State </w:t>
      </w:r>
      <w:proofErr w:type="spellStart"/>
      <w:r w:rsidR="00F61D6D" w:rsidRPr="00F078C5">
        <w:rPr>
          <w:i/>
          <w:iCs/>
          <w:sz w:val="16"/>
          <w:szCs w:val="16"/>
        </w:rPr>
        <w:t>Electr</w:t>
      </w:r>
      <w:r w:rsidR="002818B7" w:rsidRPr="00F078C5">
        <w:rPr>
          <w:i/>
          <w:iCs/>
          <w:sz w:val="16"/>
          <w:szCs w:val="16"/>
        </w:rPr>
        <w:t>ochem</w:t>
      </w:r>
      <w:proofErr w:type="spellEnd"/>
      <w:r w:rsidR="00F61D6D" w:rsidRPr="00F078C5">
        <w:rPr>
          <w:i/>
          <w:iCs/>
          <w:sz w:val="16"/>
          <w:szCs w:val="16"/>
        </w:rPr>
        <w:t>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0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1</w:t>
      </w:r>
      <w:r w:rsidR="00F61D6D" w:rsidRPr="00F078C5">
        <w:rPr>
          <w:sz w:val="16"/>
          <w:szCs w:val="16"/>
        </w:rPr>
        <w:t>, 1643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653. DOI: 10.1007/s10008-007-0324-2</w:t>
      </w:r>
    </w:p>
    <w:p w14:paraId="0AE3AF67" w14:textId="51B9D410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V. Gutmann, </w:t>
      </w:r>
      <w:r w:rsidR="00F61D6D" w:rsidRPr="00F078C5">
        <w:rPr>
          <w:i/>
          <w:iCs/>
          <w:sz w:val="16"/>
          <w:szCs w:val="16"/>
        </w:rPr>
        <w:t>Coord. Chem. Rev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6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8</w:t>
      </w:r>
      <w:r w:rsidR="00F61D6D" w:rsidRPr="00F078C5">
        <w:rPr>
          <w:sz w:val="16"/>
          <w:szCs w:val="16"/>
        </w:rPr>
        <w:t>, 225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255. DOI: 10.1016/S0010-8545(00)82045-7</w:t>
      </w:r>
    </w:p>
    <w:p w14:paraId="5BCCCBB3" w14:textId="34D1C657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3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Yu. </w:t>
      </w:r>
      <w:proofErr w:type="spellStart"/>
      <w:r w:rsidR="00F61D6D" w:rsidRPr="00F078C5">
        <w:rPr>
          <w:sz w:val="16"/>
          <w:szCs w:val="16"/>
        </w:rPr>
        <w:t>Stogniy</w:t>
      </w:r>
      <w:proofErr w:type="spellEnd"/>
      <w:r w:rsidR="00F61D6D" w:rsidRPr="00F078C5">
        <w:rPr>
          <w:sz w:val="16"/>
          <w:szCs w:val="16"/>
        </w:rPr>
        <w:t xml:space="preserve">, S. A. Erokhina, K. Yu. </w:t>
      </w:r>
      <w:proofErr w:type="spellStart"/>
      <w:r w:rsidR="00F61D6D" w:rsidRPr="00F078C5">
        <w:rPr>
          <w:sz w:val="16"/>
          <w:szCs w:val="16"/>
        </w:rPr>
        <w:t>Suponitsky</w:t>
      </w:r>
      <w:proofErr w:type="spellEnd"/>
      <w:r w:rsidR="00F61D6D" w:rsidRPr="00F078C5">
        <w:rPr>
          <w:sz w:val="16"/>
          <w:szCs w:val="16"/>
        </w:rPr>
        <w:t xml:space="preserve">, A. A. Anisimov, I. A. Godovikov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 xml:space="preserve">, V. I. Bregadze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909</w:t>
      </w:r>
      <w:r w:rsidR="00F61D6D" w:rsidRPr="00F078C5">
        <w:rPr>
          <w:sz w:val="16"/>
          <w:szCs w:val="16"/>
        </w:rPr>
        <w:t>, 121111. DOI: 10.1016/j.jorganchem.2020.121111</w:t>
      </w:r>
    </w:p>
    <w:p w14:paraId="5AAF6C9B" w14:textId="0193C81A" w:rsidR="00F61D6D" w:rsidRPr="00F078C5" w:rsidRDefault="009A26BE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br w:type="column"/>
      </w:r>
      <w:r w:rsidR="00141775" w:rsidRPr="00F078C5">
        <w:rPr>
          <w:sz w:val="16"/>
          <w:szCs w:val="16"/>
        </w:rPr>
        <w:t>14.</w:t>
      </w:r>
      <w:r w:rsidR="00141775"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Yu. </w:t>
      </w:r>
      <w:proofErr w:type="spellStart"/>
      <w:r w:rsidR="00F61D6D" w:rsidRPr="00F078C5">
        <w:rPr>
          <w:sz w:val="16"/>
          <w:szCs w:val="16"/>
        </w:rPr>
        <w:t>Stogniy</w:t>
      </w:r>
      <w:proofErr w:type="spellEnd"/>
      <w:r w:rsidR="00F61D6D" w:rsidRPr="00F078C5">
        <w:rPr>
          <w:sz w:val="16"/>
          <w:szCs w:val="16"/>
        </w:rPr>
        <w:t xml:space="preserve">, E. V. Bogdanova, S. A. </w:t>
      </w:r>
      <w:proofErr w:type="spellStart"/>
      <w:r w:rsidR="00F61D6D" w:rsidRPr="00F078C5">
        <w:rPr>
          <w:sz w:val="16"/>
          <w:szCs w:val="16"/>
        </w:rPr>
        <w:t>Anufriev</w:t>
      </w:r>
      <w:proofErr w:type="spellEnd"/>
      <w:r w:rsidR="00F61D6D" w:rsidRPr="00F078C5">
        <w:rPr>
          <w:sz w:val="16"/>
          <w:szCs w:val="16"/>
        </w:rPr>
        <w:t xml:space="preserve">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Russ. J. 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2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67</w:t>
      </w:r>
      <w:r w:rsidR="00F61D6D" w:rsidRPr="00F078C5">
        <w:rPr>
          <w:sz w:val="16"/>
          <w:szCs w:val="16"/>
        </w:rPr>
        <w:t>, 1537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544. DOI: 10.1134/S0036023622600848</w:t>
      </w:r>
    </w:p>
    <w:p w14:paraId="16E65805" w14:textId="0DCBB6AA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5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Yu. </w:t>
      </w:r>
      <w:proofErr w:type="spellStart"/>
      <w:r w:rsidR="00F61D6D" w:rsidRPr="00F078C5">
        <w:rPr>
          <w:sz w:val="16"/>
          <w:szCs w:val="16"/>
        </w:rPr>
        <w:t>Stogniy</w:t>
      </w:r>
      <w:proofErr w:type="spellEnd"/>
      <w:r w:rsidR="00F61D6D" w:rsidRPr="00F078C5">
        <w:rPr>
          <w:sz w:val="16"/>
          <w:szCs w:val="16"/>
        </w:rPr>
        <w:t xml:space="preserve">, S. A. </w:t>
      </w:r>
      <w:proofErr w:type="spellStart"/>
      <w:r w:rsidR="00F61D6D" w:rsidRPr="00F078C5">
        <w:rPr>
          <w:sz w:val="16"/>
          <w:szCs w:val="16"/>
        </w:rPr>
        <w:t>Anufriev</w:t>
      </w:r>
      <w:proofErr w:type="spellEnd"/>
      <w:r w:rsidR="00F61D6D" w:rsidRPr="00F078C5">
        <w:rPr>
          <w:sz w:val="16"/>
          <w:szCs w:val="16"/>
        </w:rPr>
        <w:t xml:space="preserve">, E. V. Bogdanova, N. A. Gorodetskaya, A. A. Anisimov, K. Yu. </w:t>
      </w:r>
      <w:proofErr w:type="spellStart"/>
      <w:r w:rsidR="00F61D6D" w:rsidRPr="00F078C5">
        <w:rPr>
          <w:sz w:val="16"/>
          <w:szCs w:val="16"/>
        </w:rPr>
        <w:t>Suponitsky</w:t>
      </w:r>
      <w:proofErr w:type="spellEnd"/>
      <w:r w:rsidR="00F61D6D" w:rsidRPr="00F078C5">
        <w:rPr>
          <w:sz w:val="16"/>
          <w:szCs w:val="16"/>
        </w:rPr>
        <w:t xml:space="preserve">, I. D. Grishin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Dalton Trans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4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53</w:t>
      </w:r>
      <w:r w:rsidR="00F61D6D" w:rsidRPr="00F078C5">
        <w:rPr>
          <w:sz w:val="16"/>
          <w:szCs w:val="16"/>
        </w:rPr>
        <w:t>, 3363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3376. DOI: 10.1039/d3dt03549b</w:t>
      </w:r>
    </w:p>
    <w:p w14:paraId="1DCB65E6" w14:textId="675EA08D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6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J. Orsini, W. E. Geiger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Electroanal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5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380</w:t>
      </w:r>
      <w:r w:rsidR="00F61D6D" w:rsidRPr="00F078C5">
        <w:rPr>
          <w:sz w:val="16"/>
          <w:szCs w:val="16"/>
        </w:rPr>
        <w:t>, 83</w:t>
      </w:r>
      <w:r w:rsidR="002818B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90. DOI: 10.1016/0022-0728(94)03602-Y</w:t>
      </w:r>
    </w:p>
    <w:p w14:paraId="1F10F73B" w14:textId="1BA71279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7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</w:t>
      </w:r>
      <w:proofErr w:type="spellStart"/>
      <w:r w:rsidR="00F61D6D" w:rsidRPr="00F078C5">
        <w:rPr>
          <w:sz w:val="16"/>
          <w:szCs w:val="16"/>
        </w:rPr>
        <w:t>Makrlík</w:t>
      </w:r>
      <w:proofErr w:type="spellEnd"/>
      <w:r w:rsidR="00F61D6D" w:rsidRPr="00F078C5">
        <w:rPr>
          <w:sz w:val="16"/>
          <w:szCs w:val="16"/>
        </w:rPr>
        <w:t xml:space="preserve">, J. Hanzlík, A. Camus, G. </w:t>
      </w:r>
      <w:proofErr w:type="spellStart"/>
      <w:r w:rsidR="00F61D6D" w:rsidRPr="00F078C5">
        <w:rPr>
          <w:sz w:val="16"/>
          <w:szCs w:val="16"/>
        </w:rPr>
        <w:t>Mestroni</w:t>
      </w:r>
      <w:proofErr w:type="spellEnd"/>
      <w:r w:rsidR="00F61D6D" w:rsidRPr="00F078C5">
        <w:rPr>
          <w:sz w:val="16"/>
          <w:szCs w:val="16"/>
        </w:rPr>
        <w:t xml:space="preserve">, G. </w:t>
      </w:r>
      <w:proofErr w:type="spellStart"/>
      <w:r w:rsidR="00F61D6D" w:rsidRPr="00F078C5">
        <w:rPr>
          <w:sz w:val="16"/>
          <w:szCs w:val="16"/>
        </w:rPr>
        <w:t>Zassinovich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7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42</w:t>
      </w:r>
      <w:r w:rsidR="00F61D6D" w:rsidRPr="00F078C5">
        <w:rPr>
          <w:sz w:val="16"/>
          <w:szCs w:val="16"/>
        </w:rPr>
        <w:t>, 95</w:t>
      </w:r>
      <w:r w:rsidR="00BA2525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03. DOI: 10.1016/S0022-328</w:t>
      </w:r>
      <w:proofErr w:type="gramStart"/>
      <w:r w:rsidR="00F61D6D" w:rsidRPr="00F078C5">
        <w:rPr>
          <w:sz w:val="16"/>
          <w:szCs w:val="16"/>
        </w:rPr>
        <w:t>X(</w:t>
      </w:r>
      <w:proofErr w:type="gramEnd"/>
      <w:r w:rsidR="00F61D6D" w:rsidRPr="00F078C5">
        <w:rPr>
          <w:sz w:val="16"/>
          <w:szCs w:val="16"/>
        </w:rPr>
        <w:t>00)91820-5</w:t>
      </w:r>
    </w:p>
    <w:p w14:paraId="68E961A1" w14:textId="4B9DB17E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8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W. A. Fordyce, K. H. Pool, G. A. Crosby, </w:t>
      </w:r>
      <w:r w:rsidR="00F61D6D" w:rsidRPr="00F078C5">
        <w:rPr>
          <w:i/>
          <w:iCs/>
          <w:sz w:val="16"/>
          <w:szCs w:val="16"/>
        </w:rPr>
        <w:t>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82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1</w:t>
      </w:r>
      <w:r w:rsidR="00F61D6D" w:rsidRPr="00F078C5">
        <w:rPr>
          <w:sz w:val="16"/>
          <w:szCs w:val="16"/>
        </w:rPr>
        <w:t xml:space="preserve">, 1027-1030. DOI: 10.1021/ic00133a031 </w:t>
      </w:r>
    </w:p>
    <w:p w14:paraId="5C535D77" w14:textId="6EB7C91D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19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L. De Cola, M. Ciano, F. </w:t>
      </w:r>
      <w:proofErr w:type="spellStart"/>
      <w:r w:rsidR="00F61D6D" w:rsidRPr="00F078C5">
        <w:rPr>
          <w:sz w:val="16"/>
          <w:szCs w:val="16"/>
        </w:rPr>
        <w:t>Barigelletti</w:t>
      </w:r>
      <w:proofErr w:type="spellEnd"/>
      <w:r w:rsidR="00F61D6D" w:rsidRPr="00F078C5">
        <w:rPr>
          <w:sz w:val="16"/>
          <w:szCs w:val="16"/>
        </w:rPr>
        <w:t xml:space="preserve">, M. P. Garcia, L. A. Oro, </w:t>
      </w:r>
      <w:r w:rsidR="00F61D6D" w:rsidRPr="00F078C5">
        <w:rPr>
          <w:i/>
          <w:iCs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72</w:t>
      </w:r>
      <w:r w:rsidR="00F61D6D" w:rsidRPr="00F078C5">
        <w:rPr>
          <w:sz w:val="16"/>
          <w:szCs w:val="16"/>
        </w:rPr>
        <w:t>, 181</w:t>
      </w:r>
      <w:r w:rsidR="000138D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84. DOI: 10.1016/S0020-1693(00)80854-3</w:t>
      </w:r>
    </w:p>
    <w:p w14:paraId="0535815D" w14:textId="5F625A27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0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N. F. Romashev, A. L. Gushchin, I. S. Fomenko, P. A. Abramov, I. V. </w:t>
      </w:r>
      <w:proofErr w:type="spellStart"/>
      <w:r w:rsidR="00F61D6D" w:rsidRPr="00F078C5">
        <w:rPr>
          <w:sz w:val="16"/>
          <w:szCs w:val="16"/>
        </w:rPr>
        <w:t>Mirzaeva</w:t>
      </w:r>
      <w:proofErr w:type="spellEnd"/>
      <w:r w:rsidR="00F61D6D" w:rsidRPr="00F078C5">
        <w:rPr>
          <w:sz w:val="16"/>
          <w:szCs w:val="16"/>
        </w:rPr>
        <w:t xml:space="preserve">, N. B. Kompan'kov, D. B. </w:t>
      </w:r>
      <w:proofErr w:type="spellStart"/>
      <w:r w:rsidR="00F61D6D" w:rsidRPr="00F078C5">
        <w:rPr>
          <w:sz w:val="16"/>
          <w:szCs w:val="16"/>
        </w:rPr>
        <w:t>Kal'nyi</w:t>
      </w:r>
      <w:proofErr w:type="spellEnd"/>
      <w:r w:rsidR="00F61D6D" w:rsidRPr="00F078C5">
        <w:rPr>
          <w:sz w:val="16"/>
          <w:szCs w:val="16"/>
        </w:rPr>
        <w:t xml:space="preserve">, M. N. Sokolov, </w:t>
      </w:r>
      <w:r w:rsidR="00F61D6D" w:rsidRPr="00F078C5">
        <w:rPr>
          <w:i/>
          <w:sz w:val="16"/>
          <w:szCs w:val="16"/>
        </w:rPr>
        <w:t>Polyhedron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173</w:t>
      </w:r>
      <w:r w:rsidR="00F61D6D" w:rsidRPr="00F078C5">
        <w:rPr>
          <w:sz w:val="16"/>
          <w:szCs w:val="16"/>
        </w:rPr>
        <w:t>, 114110. DOI: 10.1016/j.poly.2019.114110</w:t>
      </w:r>
    </w:p>
    <w:p w14:paraId="70B08C2C" w14:textId="5966E9E2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A. R. Siedle, G. Filipovich, P. E. Toren, F. J. Palensky, E. Cook, R. A. Newmark, W. L. Stebbings, K. Melancon, H. E. Mishmash, </w:t>
      </w:r>
      <w:r w:rsidR="00F61D6D" w:rsidRPr="00F078C5">
        <w:rPr>
          <w:i/>
          <w:iCs/>
          <w:sz w:val="16"/>
          <w:szCs w:val="16"/>
        </w:rPr>
        <w:t xml:space="preserve">J. </w:t>
      </w:r>
      <w:proofErr w:type="spellStart"/>
      <w:r w:rsidR="00F61D6D" w:rsidRPr="00F078C5">
        <w:rPr>
          <w:i/>
          <w:iCs/>
          <w:sz w:val="16"/>
          <w:szCs w:val="16"/>
        </w:rPr>
        <w:t>Organomet</w:t>
      </w:r>
      <w:proofErr w:type="spellEnd"/>
      <w:r w:rsidR="00F61D6D" w:rsidRPr="00F078C5">
        <w:rPr>
          <w:i/>
          <w:iCs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83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246</w:t>
      </w:r>
      <w:r w:rsidR="00F61D6D" w:rsidRPr="00F078C5">
        <w:rPr>
          <w:sz w:val="16"/>
          <w:szCs w:val="16"/>
        </w:rPr>
        <w:t>, 83</w:t>
      </w:r>
      <w:r w:rsidR="000138D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93. DOI: 10.1016/S0022-328</w:t>
      </w:r>
      <w:proofErr w:type="gramStart"/>
      <w:r w:rsidR="00F61D6D" w:rsidRPr="00F078C5">
        <w:rPr>
          <w:sz w:val="16"/>
          <w:szCs w:val="16"/>
        </w:rPr>
        <w:t>X(</w:t>
      </w:r>
      <w:proofErr w:type="gramEnd"/>
      <w:r w:rsidR="00F61D6D" w:rsidRPr="00F078C5">
        <w:rPr>
          <w:sz w:val="16"/>
          <w:szCs w:val="16"/>
        </w:rPr>
        <w:t>00)98654-6</w:t>
      </w:r>
    </w:p>
    <w:p w14:paraId="3FFE6773" w14:textId="5023222F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J. Conradie, J. C. Swarts, </w:t>
      </w:r>
      <w:r w:rsidR="00F61D6D" w:rsidRPr="00F078C5">
        <w:rPr>
          <w:i/>
          <w:sz w:val="16"/>
          <w:szCs w:val="16"/>
        </w:rPr>
        <w:t>Dalton Trans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1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40</w:t>
      </w:r>
      <w:r w:rsidR="00F61D6D" w:rsidRPr="00F078C5">
        <w:rPr>
          <w:sz w:val="16"/>
          <w:szCs w:val="16"/>
        </w:rPr>
        <w:t>, 5844</w:t>
      </w:r>
      <w:r w:rsidR="006044A3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5851. DOI: 10.1039/c1dt00013f</w:t>
      </w:r>
    </w:p>
    <w:p w14:paraId="1DD37D2C" w14:textId="301701ED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3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Fourie, </w:t>
      </w:r>
      <w:r w:rsidR="00F61D6D" w:rsidRPr="00F078C5">
        <w:rPr>
          <w:i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21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517</w:t>
      </w:r>
      <w:r w:rsidR="00F61D6D" w:rsidRPr="00F078C5">
        <w:rPr>
          <w:sz w:val="16"/>
          <w:szCs w:val="16"/>
        </w:rPr>
        <w:t>, 120209. DOI:</w:t>
      </w:r>
      <w:r w:rsidR="003B1B07" w:rsidRPr="00F078C5">
        <w:rPr>
          <w:sz w:val="16"/>
          <w:szCs w:val="16"/>
        </w:rPr>
        <w:t xml:space="preserve"> </w:t>
      </w:r>
      <w:r w:rsidR="00F61D6D" w:rsidRPr="00F078C5">
        <w:rPr>
          <w:sz w:val="16"/>
          <w:szCs w:val="16"/>
        </w:rPr>
        <w:t>10.1016/j.ica.2020.120209</w:t>
      </w:r>
    </w:p>
    <w:p w14:paraId="5575C505" w14:textId="77331A59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4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E. Fourie, J. C. Swarts, D. </w:t>
      </w:r>
      <w:proofErr w:type="spellStart"/>
      <w:r w:rsidR="00F61D6D" w:rsidRPr="00F078C5">
        <w:rPr>
          <w:sz w:val="16"/>
          <w:szCs w:val="16"/>
        </w:rPr>
        <w:t>Lorcy</w:t>
      </w:r>
      <w:proofErr w:type="spellEnd"/>
      <w:r w:rsidR="00F61D6D" w:rsidRPr="00F078C5">
        <w:rPr>
          <w:sz w:val="16"/>
          <w:szCs w:val="16"/>
        </w:rPr>
        <w:t xml:space="preserve">, N. Bellec, </w:t>
      </w:r>
      <w:r w:rsidR="00F61D6D" w:rsidRPr="00F078C5">
        <w:rPr>
          <w:i/>
          <w:sz w:val="16"/>
          <w:szCs w:val="16"/>
        </w:rPr>
        <w:t>Inorg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0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49</w:t>
      </w:r>
      <w:r w:rsidR="00F61D6D" w:rsidRPr="00F078C5">
        <w:rPr>
          <w:sz w:val="16"/>
          <w:szCs w:val="16"/>
        </w:rPr>
        <w:t>, 952</w:t>
      </w:r>
      <w:r w:rsidR="009D238D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959. DOI:</w:t>
      </w:r>
      <w:r w:rsidR="003B1B07" w:rsidRPr="00F078C5">
        <w:rPr>
          <w:sz w:val="16"/>
          <w:szCs w:val="16"/>
        </w:rPr>
        <w:t xml:space="preserve"> </w:t>
      </w:r>
      <w:r w:rsidR="00F61D6D" w:rsidRPr="00F078C5">
        <w:rPr>
          <w:sz w:val="16"/>
          <w:szCs w:val="16"/>
        </w:rPr>
        <w:t>10.1021/ic901676e</w:t>
      </w:r>
    </w:p>
    <w:p w14:paraId="221427F6" w14:textId="58044CBA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5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S. Wolf, H. </w:t>
      </w:r>
      <w:proofErr w:type="spellStart"/>
      <w:r w:rsidR="00F61D6D" w:rsidRPr="00F078C5">
        <w:rPr>
          <w:sz w:val="16"/>
          <w:szCs w:val="16"/>
        </w:rPr>
        <w:t>Plenio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 xml:space="preserve">J. </w:t>
      </w:r>
      <w:proofErr w:type="spellStart"/>
      <w:r w:rsidR="00F61D6D" w:rsidRPr="00F078C5">
        <w:rPr>
          <w:i/>
          <w:sz w:val="16"/>
          <w:szCs w:val="16"/>
        </w:rPr>
        <w:t>Organomet</w:t>
      </w:r>
      <w:proofErr w:type="spellEnd"/>
      <w:r w:rsidR="00F61D6D" w:rsidRPr="00F078C5">
        <w:rPr>
          <w:i/>
          <w:sz w:val="16"/>
          <w:szCs w:val="16"/>
        </w:rPr>
        <w:t>. Chem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0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694</w:t>
      </w:r>
      <w:r w:rsidR="00F61D6D" w:rsidRPr="00F078C5">
        <w:rPr>
          <w:sz w:val="16"/>
          <w:szCs w:val="16"/>
        </w:rPr>
        <w:t>, 1487</w:t>
      </w:r>
      <w:r w:rsidR="00BB0BA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492. DOI: 10.1016/j.jorganchem.2008.12.047</w:t>
      </w:r>
    </w:p>
    <w:p w14:paraId="7A4DC55B" w14:textId="24BD17AE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6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H. M. Peng, R. D. Webster, X. Li, </w:t>
      </w:r>
      <w:r w:rsidR="00F61D6D" w:rsidRPr="00F078C5">
        <w:rPr>
          <w:i/>
          <w:sz w:val="16"/>
          <w:szCs w:val="16"/>
        </w:rPr>
        <w:t>Organometallics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0</w:t>
      </w:r>
      <w:r w:rsidR="00BB0BAF" w:rsidRPr="00F078C5">
        <w:rPr>
          <w:b/>
          <w:sz w:val="16"/>
          <w:szCs w:val="16"/>
        </w:rPr>
        <w:t>8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27</w:t>
      </w:r>
      <w:r w:rsidR="00F61D6D" w:rsidRPr="00F078C5">
        <w:rPr>
          <w:sz w:val="16"/>
          <w:szCs w:val="16"/>
        </w:rPr>
        <w:t>, 4484</w:t>
      </w:r>
      <w:r w:rsidR="00BB0BA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4493. DOI:</w:t>
      </w:r>
      <w:r w:rsidR="003B1B07" w:rsidRPr="00F078C5">
        <w:rPr>
          <w:sz w:val="16"/>
          <w:szCs w:val="16"/>
        </w:rPr>
        <w:t xml:space="preserve"> </w:t>
      </w:r>
      <w:r w:rsidR="00F61D6D" w:rsidRPr="00F078C5">
        <w:rPr>
          <w:sz w:val="16"/>
          <w:szCs w:val="16"/>
        </w:rPr>
        <w:t>10.1021/om800404q</w:t>
      </w:r>
    </w:p>
    <w:p w14:paraId="14992EB8" w14:textId="48F5F73C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7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R. </w:t>
      </w:r>
      <w:proofErr w:type="spellStart"/>
      <w:r w:rsidR="00F61D6D" w:rsidRPr="00F078C5">
        <w:rPr>
          <w:sz w:val="16"/>
          <w:szCs w:val="16"/>
        </w:rPr>
        <w:t>Thenarukandiyil</w:t>
      </w:r>
      <w:proofErr w:type="spellEnd"/>
      <w:r w:rsidR="00F61D6D" w:rsidRPr="00F078C5">
        <w:rPr>
          <w:sz w:val="16"/>
          <w:szCs w:val="16"/>
        </w:rPr>
        <w:t xml:space="preserve">, B. Maji, J. Choudhury, </w:t>
      </w:r>
      <w:r w:rsidR="00F61D6D" w:rsidRPr="00F078C5">
        <w:rPr>
          <w:i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487</w:t>
      </w:r>
      <w:r w:rsidR="00F61D6D" w:rsidRPr="00F078C5">
        <w:rPr>
          <w:sz w:val="16"/>
          <w:szCs w:val="16"/>
        </w:rPr>
        <w:t>, 419</w:t>
      </w:r>
      <w:r w:rsidR="00BB0BAF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423. DOI: 10.1016/j.ica.2019.01.002</w:t>
      </w:r>
    </w:p>
    <w:p w14:paraId="53A209A8" w14:textId="3242E66F" w:rsidR="00F61D6D" w:rsidRPr="00F078C5" w:rsidRDefault="00141775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8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C. Amatore, A. Ceccon, S. Santi, J. N. </w:t>
      </w:r>
      <w:proofErr w:type="spellStart"/>
      <w:r w:rsidR="00F61D6D" w:rsidRPr="00F078C5">
        <w:rPr>
          <w:sz w:val="16"/>
          <w:szCs w:val="16"/>
        </w:rPr>
        <w:t>Verpeaux</w:t>
      </w:r>
      <w:proofErr w:type="spellEnd"/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Chem. Eur. J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5</w:t>
      </w:r>
      <w:r w:rsidR="00F61D6D" w:rsidRPr="00F078C5">
        <w:rPr>
          <w:sz w:val="16"/>
          <w:szCs w:val="16"/>
        </w:rPr>
        <w:t>, 3357</w:t>
      </w:r>
      <w:r w:rsidR="001274D0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3365. DOI: 10.1002/(SICI)1521-3765(19991105)5:11&lt;</w:t>
      </w:r>
      <w:proofErr w:type="gramStart"/>
      <w:r w:rsidR="00F61D6D" w:rsidRPr="00F078C5">
        <w:rPr>
          <w:sz w:val="16"/>
          <w:szCs w:val="16"/>
        </w:rPr>
        <w:t>3357::</w:t>
      </w:r>
      <w:proofErr w:type="gramEnd"/>
      <w:r w:rsidR="00F61D6D" w:rsidRPr="00F078C5">
        <w:rPr>
          <w:sz w:val="16"/>
          <w:szCs w:val="16"/>
        </w:rPr>
        <w:t>AID-CHEM3357&gt;3.0.CO;2-E</w:t>
      </w:r>
    </w:p>
    <w:p w14:paraId="0A595072" w14:textId="14AFA0A0"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29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R. Yamada, N. Iwasawa, J. Takaya, </w:t>
      </w:r>
      <w:proofErr w:type="spellStart"/>
      <w:r w:rsidR="00F61D6D" w:rsidRPr="00F078C5">
        <w:rPr>
          <w:i/>
          <w:sz w:val="16"/>
          <w:szCs w:val="16"/>
        </w:rPr>
        <w:t>Angew</w:t>
      </w:r>
      <w:proofErr w:type="spellEnd"/>
      <w:r w:rsidR="00F61D6D" w:rsidRPr="00F078C5">
        <w:rPr>
          <w:i/>
          <w:sz w:val="16"/>
          <w:szCs w:val="16"/>
        </w:rPr>
        <w:t>. Chem.</w:t>
      </w:r>
      <w:r w:rsidR="003B1B07" w:rsidRPr="00F078C5">
        <w:rPr>
          <w:iCs/>
          <w:sz w:val="16"/>
          <w:szCs w:val="16"/>
        </w:rPr>
        <w:t>,</w:t>
      </w:r>
      <w:r w:rsidR="00F61D6D" w:rsidRPr="00F078C5">
        <w:rPr>
          <w:i/>
          <w:sz w:val="16"/>
          <w:szCs w:val="16"/>
        </w:rPr>
        <w:t xml:space="preserve"> Int. Ed.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sz w:val="16"/>
          <w:szCs w:val="16"/>
        </w:rPr>
        <w:t>2019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sz w:val="16"/>
          <w:szCs w:val="16"/>
        </w:rPr>
        <w:t>58</w:t>
      </w:r>
      <w:r w:rsidR="00F61D6D" w:rsidRPr="00F078C5">
        <w:rPr>
          <w:sz w:val="16"/>
          <w:szCs w:val="16"/>
        </w:rPr>
        <w:t>, 17251</w:t>
      </w:r>
      <w:r w:rsidR="001274D0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17254. DOI: 10.1002/anie.201910197</w:t>
      </w:r>
    </w:p>
    <w:p w14:paraId="1F6FD3CC" w14:textId="0B76405F"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0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M. J. Shaw, W. E. Geiger, J. Hyde, C. White, </w:t>
      </w:r>
      <w:r w:rsidR="00F61D6D" w:rsidRPr="00F078C5">
        <w:rPr>
          <w:i/>
          <w:iCs/>
          <w:sz w:val="16"/>
          <w:szCs w:val="16"/>
        </w:rPr>
        <w:t>Organometallics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1998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17</w:t>
      </w:r>
      <w:r w:rsidR="00F61D6D" w:rsidRPr="00F078C5">
        <w:rPr>
          <w:sz w:val="16"/>
          <w:szCs w:val="16"/>
        </w:rPr>
        <w:t>, 5486</w:t>
      </w:r>
      <w:r w:rsidR="009F7406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5491. DOI: 10.1021/om980788i</w:t>
      </w:r>
    </w:p>
    <w:p w14:paraId="201CFD4C" w14:textId="445C0091"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1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>M. M. Vinogradov, Y</w:t>
      </w:r>
      <w:r w:rsidR="003B1B07" w:rsidRPr="00F078C5">
        <w:rPr>
          <w:sz w:val="16"/>
          <w:szCs w:val="16"/>
        </w:rPr>
        <w:t>u</w:t>
      </w:r>
      <w:r w:rsidR="00F61D6D" w:rsidRPr="00F078C5">
        <w:rPr>
          <w:sz w:val="16"/>
          <w:szCs w:val="16"/>
        </w:rPr>
        <w:t xml:space="preserve">. V. </w:t>
      </w:r>
      <w:proofErr w:type="spellStart"/>
      <w:r w:rsidR="00F61D6D" w:rsidRPr="00F078C5">
        <w:rPr>
          <w:sz w:val="16"/>
          <w:szCs w:val="16"/>
        </w:rPr>
        <w:t>Nelyubina</w:t>
      </w:r>
      <w:proofErr w:type="spellEnd"/>
      <w:r w:rsidR="00F61D6D" w:rsidRPr="00F078C5">
        <w:rPr>
          <w:sz w:val="16"/>
          <w:szCs w:val="16"/>
        </w:rPr>
        <w:t xml:space="preserve">, A. A. Pavlov, V. V. Novikov, N. V. </w:t>
      </w:r>
      <w:proofErr w:type="spellStart"/>
      <w:r w:rsidR="00F61D6D" w:rsidRPr="00F078C5">
        <w:rPr>
          <w:sz w:val="16"/>
          <w:szCs w:val="16"/>
        </w:rPr>
        <w:t>Shvydkiy</w:t>
      </w:r>
      <w:proofErr w:type="spellEnd"/>
      <w:r w:rsidR="00F61D6D" w:rsidRPr="00F078C5">
        <w:rPr>
          <w:sz w:val="16"/>
          <w:szCs w:val="16"/>
        </w:rPr>
        <w:t xml:space="preserve">, A. R. Kudinov, </w:t>
      </w:r>
      <w:r w:rsidR="00F61D6D" w:rsidRPr="00F078C5">
        <w:rPr>
          <w:i/>
          <w:iCs/>
          <w:sz w:val="16"/>
          <w:szCs w:val="16"/>
        </w:rPr>
        <w:t>Organometallics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17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36</w:t>
      </w:r>
      <w:r w:rsidR="00F61D6D" w:rsidRPr="00F078C5">
        <w:rPr>
          <w:sz w:val="16"/>
          <w:szCs w:val="16"/>
        </w:rPr>
        <w:t>, 791</w:t>
      </w:r>
      <w:r w:rsidR="003B1B07" w:rsidRPr="00F078C5">
        <w:rPr>
          <w:sz w:val="16"/>
          <w:szCs w:val="16"/>
        </w:rPr>
        <w:t>–</w:t>
      </w:r>
      <w:r w:rsidR="00F61D6D" w:rsidRPr="00F078C5">
        <w:rPr>
          <w:sz w:val="16"/>
          <w:szCs w:val="16"/>
        </w:rPr>
        <w:t>800. DOI: 10.1021/acs.organomet.6b00858</w:t>
      </w:r>
    </w:p>
    <w:p w14:paraId="132E0B54" w14:textId="74414EDC" w:rsidR="00F61D6D" w:rsidRPr="00F078C5" w:rsidRDefault="005469F6" w:rsidP="00141775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2.</w:t>
      </w:r>
      <w:r w:rsidRPr="00F078C5">
        <w:rPr>
          <w:sz w:val="16"/>
          <w:szCs w:val="16"/>
        </w:rPr>
        <w:tab/>
      </w:r>
      <w:r w:rsidR="00F61D6D" w:rsidRPr="00F078C5">
        <w:rPr>
          <w:sz w:val="16"/>
          <w:szCs w:val="16"/>
        </w:rPr>
        <w:t xml:space="preserve">S. V. Timofeev, O. B. Zhidkova, K. Yu. </w:t>
      </w:r>
      <w:proofErr w:type="spellStart"/>
      <w:r w:rsidR="00F61D6D" w:rsidRPr="00F078C5">
        <w:rPr>
          <w:sz w:val="16"/>
          <w:szCs w:val="16"/>
        </w:rPr>
        <w:t>Suponitsky</w:t>
      </w:r>
      <w:proofErr w:type="spellEnd"/>
      <w:r w:rsidR="00F61D6D" w:rsidRPr="00F078C5">
        <w:rPr>
          <w:sz w:val="16"/>
          <w:szCs w:val="16"/>
        </w:rPr>
        <w:t xml:space="preserve">, A. A. Anisimov, I. B. </w:t>
      </w:r>
      <w:proofErr w:type="spellStart"/>
      <w:r w:rsidR="00F61D6D" w:rsidRPr="00F078C5">
        <w:rPr>
          <w:sz w:val="16"/>
          <w:szCs w:val="16"/>
        </w:rPr>
        <w:t>Sivaev</w:t>
      </w:r>
      <w:proofErr w:type="spellEnd"/>
      <w:r w:rsidR="00F61D6D" w:rsidRPr="00F078C5">
        <w:rPr>
          <w:sz w:val="16"/>
          <w:szCs w:val="16"/>
        </w:rPr>
        <w:t>, H. Yan, V. I. Bregadze</w:t>
      </w:r>
      <w:r w:rsidR="003B1B07" w:rsidRPr="00F078C5">
        <w:rPr>
          <w:sz w:val="16"/>
          <w:szCs w:val="16"/>
        </w:rPr>
        <w:t>,</w:t>
      </w:r>
      <w:r w:rsidR="00F61D6D" w:rsidRPr="00F078C5">
        <w:rPr>
          <w:sz w:val="16"/>
          <w:szCs w:val="16"/>
        </w:rPr>
        <w:t xml:space="preserve"> </w:t>
      </w:r>
      <w:r w:rsidR="00F61D6D" w:rsidRPr="00F078C5">
        <w:rPr>
          <w:i/>
          <w:iCs/>
          <w:sz w:val="16"/>
          <w:szCs w:val="16"/>
        </w:rPr>
        <w:t>Inorg. Chim. Acta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b/>
          <w:bCs/>
          <w:sz w:val="16"/>
          <w:szCs w:val="16"/>
        </w:rPr>
        <w:t>2021</w:t>
      </w:r>
      <w:r w:rsidR="00F61D6D" w:rsidRPr="00F078C5">
        <w:rPr>
          <w:sz w:val="16"/>
          <w:szCs w:val="16"/>
        </w:rPr>
        <w:t xml:space="preserve">, </w:t>
      </w:r>
      <w:r w:rsidR="00F61D6D" w:rsidRPr="00F078C5">
        <w:rPr>
          <w:i/>
          <w:iCs/>
          <w:sz w:val="16"/>
          <w:szCs w:val="16"/>
        </w:rPr>
        <w:t>518</w:t>
      </w:r>
      <w:r w:rsidR="00F61D6D" w:rsidRPr="00F078C5">
        <w:rPr>
          <w:sz w:val="16"/>
          <w:szCs w:val="16"/>
        </w:rPr>
        <w:t>, 120243. DOI: 10.1016/j.ica.2020.120243</w:t>
      </w:r>
    </w:p>
    <w:p w14:paraId="546995D4" w14:textId="20B64BF1" w:rsidR="00166162" w:rsidRPr="00F078C5" w:rsidRDefault="005469F6" w:rsidP="005469F6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078C5">
        <w:rPr>
          <w:sz w:val="16"/>
          <w:szCs w:val="16"/>
        </w:rPr>
        <w:t>33.</w:t>
      </w:r>
      <w:r w:rsidRPr="00F078C5">
        <w:rPr>
          <w:sz w:val="16"/>
          <w:szCs w:val="16"/>
        </w:rPr>
        <w:tab/>
      </w:r>
      <w:r w:rsidR="00F61D6D" w:rsidRPr="00F078C5">
        <w:rPr>
          <w:i/>
          <w:iCs/>
          <w:sz w:val="16"/>
          <w:szCs w:val="16"/>
        </w:rPr>
        <w:t>Purification of Laboratory Chemicals</w:t>
      </w:r>
      <w:r w:rsidRPr="00F078C5">
        <w:rPr>
          <w:sz w:val="16"/>
          <w:szCs w:val="16"/>
        </w:rPr>
        <w:t>,</w:t>
      </w:r>
      <w:r w:rsidR="00F61D6D" w:rsidRPr="00F078C5">
        <w:rPr>
          <w:sz w:val="16"/>
          <w:szCs w:val="16"/>
        </w:rPr>
        <w:t xml:space="preserve"> </w:t>
      </w:r>
      <w:r w:rsidR="003B1B07" w:rsidRPr="00F078C5">
        <w:rPr>
          <w:i/>
          <w:iCs/>
          <w:sz w:val="16"/>
          <w:szCs w:val="16"/>
        </w:rPr>
        <w:t>Sixth Ed</w:t>
      </w:r>
      <w:r w:rsidR="003B1B07" w:rsidRPr="00F078C5">
        <w:rPr>
          <w:sz w:val="16"/>
          <w:szCs w:val="16"/>
        </w:rPr>
        <w:t xml:space="preserve">., </w:t>
      </w:r>
      <w:r w:rsidR="00F61D6D" w:rsidRPr="00F078C5">
        <w:rPr>
          <w:sz w:val="16"/>
          <w:szCs w:val="16"/>
        </w:rPr>
        <w:t>Butterworth-Heinemann</w:t>
      </w:r>
      <w:r w:rsidR="003B1B07" w:rsidRPr="00F078C5">
        <w:rPr>
          <w:sz w:val="16"/>
          <w:szCs w:val="16"/>
        </w:rPr>
        <w:t>,</w:t>
      </w:r>
      <w:r w:rsidR="00F61D6D" w:rsidRPr="00F078C5">
        <w:rPr>
          <w:sz w:val="16"/>
          <w:szCs w:val="16"/>
        </w:rPr>
        <w:t xml:space="preserve"> Burlington, </w:t>
      </w:r>
      <w:r w:rsidR="00F61D6D" w:rsidRPr="00F078C5">
        <w:rPr>
          <w:b/>
          <w:bCs/>
          <w:sz w:val="16"/>
          <w:szCs w:val="16"/>
        </w:rPr>
        <w:t>2009</w:t>
      </w:r>
      <w:r w:rsidR="00F61D6D" w:rsidRPr="00F078C5">
        <w:rPr>
          <w:sz w:val="16"/>
          <w:szCs w:val="16"/>
        </w:rPr>
        <w:t>.</w:t>
      </w:r>
    </w:p>
    <w:p w14:paraId="382300DD" w14:textId="77777777" w:rsidR="00806C26" w:rsidRPr="00F078C5" w:rsidRDefault="00806C26" w:rsidP="00806C26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806C26" w:rsidRPr="003A13B7" w14:paraId="35DF6461" w14:textId="77777777" w:rsidTr="00653D60">
        <w:trPr>
          <w:jc w:val="right"/>
        </w:trPr>
        <w:tc>
          <w:tcPr>
            <w:tcW w:w="3255" w:type="dxa"/>
            <w:vAlign w:val="center"/>
          </w:tcPr>
          <w:p w14:paraId="31E4FEB8" w14:textId="77777777" w:rsidR="00806C26" w:rsidRPr="00F078C5" w:rsidRDefault="00806C26" w:rsidP="00653D60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F078C5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F078C5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F078C5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F078C5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390CA9EB" w14:textId="77777777" w:rsidR="00806C26" w:rsidRPr="003A13B7" w:rsidRDefault="00806C26" w:rsidP="00653D60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F078C5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5761C94B" wp14:editId="5D742A65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A9FD60" w14:textId="77777777" w:rsidR="00806C26" w:rsidRPr="00F61D6D" w:rsidRDefault="00806C26" w:rsidP="00806C26">
      <w:pPr>
        <w:pStyle w:val="References"/>
        <w:spacing w:line="264" w:lineRule="auto"/>
        <w:ind w:left="454" w:hanging="454"/>
        <w:rPr>
          <w:b/>
          <w:bCs/>
          <w:sz w:val="16"/>
          <w:szCs w:val="16"/>
        </w:rPr>
      </w:pPr>
    </w:p>
    <w:sectPr w:rsidR="00806C26" w:rsidRPr="00F61D6D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6309FE10" w:rsidR="007A3351" w:rsidRPr="00D44C36" w:rsidRDefault="00962787" w:rsidP="007A3351">
    <w:pPr>
      <w:pStyle w:val="af"/>
      <w:jc w:val="center"/>
      <w:rPr>
        <w:rStyle w:val="MainText0"/>
        <w:i/>
      </w:rPr>
    </w:pPr>
    <w:r>
      <w:rPr>
        <w:rStyle w:val="MainText0"/>
      </w:rPr>
      <w:t>D. K. Semyonov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 w:rsidR="009F05BD"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 w:rsidR="009F05BD"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 w:rsidR="009F05BD"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44C36" w:rsidRPr="00D44C36">
      <w:rPr>
        <w:rStyle w:val="MainText0"/>
      </w:rPr>
      <w:t>62</w:t>
    </w:r>
    <w:r w:rsidR="00DF4999">
      <w:rPr>
        <w:rStyle w:val="MainText0"/>
      </w:rPr>
      <w:t>–</w:t>
    </w:r>
    <w:r w:rsidR="00D44C36" w:rsidRPr="00D44C36">
      <w:rPr>
        <w:rStyle w:val="MainText0"/>
      </w:rPr>
      <w:t>6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38D7"/>
    <w:rsid w:val="00016637"/>
    <w:rsid w:val="00021E9C"/>
    <w:rsid w:val="00052C07"/>
    <w:rsid w:val="00064622"/>
    <w:rsid w:val="00067EC7"/>
    <w:rsid w:val="00071D12"/>
    <w:rsid w:val="00080691"/>
    <w:rsid w:val="0008088D"/>
    <w:rsid w:val="00094CBD"/>
    <w:rsid w:val="000B5E27"/>
    <w:rsid w:val="000B68AB"/>
    <w:rsid w:val="000E1A6A"/>
    <w:rsid w:val="000E1B06"/>
    <w:rsid w:val="00122F6F"/>
    <w:rsid w:val="001274D0"/>
    <w:rsid w:val="001313A4"/>
    <w:rsid w:val="00141775"/>
    <w:rsid w:val="00161894"/>
    <w:rsid w:val="00166162"/>
    <w:rsid w:val="001A1C44"/>
    <w:rsid w:val="001B0919"/>
    <w:rsid w:val="001B6750"/>
    <w:rsid w:val="001E7945"/>
    <w:rsid w:val="002500A5"/>
    <w:rsid w:val="00257AC1"/>
    <w:rsid w:val="00271A89"/>
    <w:rsid w:val="002818B7"/>
    <w:rsid w:val="002D51BD"/>
    <w:rsid w:val="002D6411"/>
    <w:rsid w:val="0031578F"/>
    <w:rsid w:val="00321C31"/>
    <w:rsid w:val="003B067D"/>
    <w:rsid w:val="003B1B07"/>
    <w:rsid w:val="003E2893"/>
    <w:rsid w:val="00401883"/>
    <w:rsid w:val="00427E5A"/>
    <w:rsid w:val="00436D4B"/>
    <w:rsid w:val="00440577"/>
    <w:rsid w:val="00463737"/>
    <w:rsid w:val="00495A7F"/>
    <w:rsid w:val="004A44BC"/>
    <w:rsid w:val="004A548F"/>
    <w:rsid w:val="004A5676"/>
    <w:rsid w:val="004C0411"/>
    <w:rsid w:val="004C32D2"/>
    <w:rsid w:val="004E4CF3"/>
    <w:rsid w:val="004F6429"/>
    <w:rsid w:val="00502985"/>
    <w:rsid w:val="00505E0D"/>
    <w:rsid w:val="00524995"/>
    <w:rsid w:val="00533D73"/>
    <w:rsid w:val="00534762"/>
    <w:rsid w:val="00544789"/>
    <w:rsid w:val="005469F6"/>
    <w:rsid w:val="005C7369"/>
    <w:rsid w:val="005D128A"/>
    <w:rsid w:val="005D6BD5"/>
    <w:rsid w:val="005E76C3"/>
    <w:rsid w:val="006044A3"/>
    <w:rsid w:val="00622DF1"/>
    <w:rsid w:val="0065245B"/>
    <w:rsid w:val="00683408"/>
    <w:rsid w:val="00696835"/>
    <w:rsid w:val="006A0B3A"/>
    <w:rsid w:val="006E0C73"/>
    <w:rsid w:val="00706464"/>
    <w:rsid w:val="00706F05"/>
    <w:rsid w:val="0072037E"/>
    <w:rsid w:val="007516EA"/>
    <w:rsid w:val="007A2B4C"/>
    <w:rsid w:val="007A3351"/>
    <w:rsid w:val="007D3F5F"/>
    <w:rsid w:val="007E29A3"/>
    <w:rsid w:val="007F2239"/>
    <w:rsid w:val="00806C26"/>
    <w:rsid w:val="00807B1E"/>
    <w:rsid w:val="008114FB"/>
    <w:rsid w:val="00820A77"/>
    <w:rsid w:val="00842E5C"/>
    <w:rsid w:val="008622A1"/>
    <w:rsid w:val="00863A30"/>
    <w:rsid w:val="00866336"/>
    <w:rsid w:val="00875175"/>
    <w:rsid w:val="0089304F"/>
    <w:rsid w:val="00894EE2"/>
    <w:rsid w:val="0089673D"/>
    <w:rsid w:val="008A02BF"/>
    <w:rsid w:val="008A6A35"/>
    <w:rsid w:val="008C6630"/>
    <w:rsid w:val="008C68C0"/>
    <w:rsid w:val="008D2BCF"/>
    <w:rsid w:val="008E062B"/>
    <w:rsid w:val="00904B7F"/>
    <w:rsid w:val="00911795"/>
    <w:rsid w:val="009127E8"/>
    <w:rsid w:val="00916E1F"/>
    <w:rsid w:val="009239D9"/>
    <w:rsid w:val="00930DA8"/>
    <w:rsid w:val="00936FC2"/>
    <w:rsid w:val="009608D4"/>
    <w:rsid w:val="00962787"/>
    <w:rsid w:val="009667F3"/>
    <w:rsid w:val="009A26BE"/>
    <w:rsid w:val="009A6DAE"/>
    <w:rsid w:val="009B1ECD"/>
    <w:rsid w:val="009C20AB"/>
    <w:rsid w:val="009D238D"/>
    <w:rsid w:val="009F05BD"/>
    <w:rsid w:val="009F7406"/>
    <w:rsid w:val="00A231BA"/>
    <w:rsid w:val="00A2475B"/>
    <w:rsid w:val="00A6442F"/>
    <w:rsid w:val="00A65BCF"/>
    <w:rsid w:val="00A76F33"/>
    <w:rsid w:val="00AD58F1"/>
    <w:rsid w:val="00B0795F"/>
    <w:rsid w:val="00B23601"/>
    <w:rsid w:val="00B376A7"/>
    <w:rsid w:val="00B5202A"/>
    <w:rsid w:val="00B73DFF"/>
    <w:rsid w:val="00B822DD"/>
    <w:rsid w:val="00BA0BA5"/>
    <w:rsid w:val="00BA2525"/>
    <w:rsid w:val="00BA29B9"/>
    <w:rsid w:val="00BB0BAF"/>
    <w:rsid w:val="00BB1D07"/>
    <w:rsid w:val="00BE4FEF"/>
    <w:rsid w:val="00C25E43"/>
    <w:rsid w:val="00C76799"/>
    <w:rsid w:val="00C813D2"/>
    <w:rsid w:val="00CA1678"/>
    <w:rsid w:val="00CA605E"/>
    <w:rsid w:val="00CD128C"/>
    <w:rsid w:val="00CD6FAC"/>
    <w:rsid w:val="00CF4C6A"/>
    <w:rsid w:val="00D33D37"/>
    <w:rsid w:val="00D35D7E"/>
    <w:rsid w:val="00D36412"/>
    <w:rsid w:val="00D36C9F"/>
    <w:rsid w:val="00D44C36"/>
    <w:rsid w:val="00D71473"/>
    <w:rsid w:val="00D75E5E"/>
    <w:rsid w:val="00D93205"/>
    <w:rsid w:val="00DA0A72"/>
    <w:rsid w:val="00DF1FCB"/>
    <w:rsid w:val="00DF4999"/>
    <w:rsid w:val="00E33A5B"/>
    <w:rsid w:val="00E60451"/>
    <w:rsid w:val="00E76E65"/>
    <w:rsid w:val="00E80B0D"/>
    <w:rsid w:val="00E81EDE"/>
    <w:rsid w:val="00E93847"/>
    <w:rsid w:val="00E95346"/>
    <w:rsid w:val="00EA6C3B"/>
    <w:rsid w:val="00EB2FCC"/>
    <w:rsid w:val="00EE0429"/>
    <w:rsid w:val="00EE4066"/>
    <w:rsid w:val="00EE5644"/>
    <w:rsid w:val="00EF625A"/>
    <w:rsid w:val="00F078C5"/>
    <w:rsid w:val="00F376FB"/>
    <w:rsid w:val="00F44BBC"/>
    <w:rsid w:val="00F61D6D"/>
    <w:rsid w:val="00F6796A"/>
    <w:rsid w:val="00F72132"/>
    <w:rsid w:val="00F86864"/>
    <w:rsid w:val="00F94740"/>
    <w:rsid w:val="00F95280"/>
    <w:rsid w:val="00FA0CD1"/>
    <w:rsid w:val="00FA4E7D"/>
    <w:rsid w:val="00FB4DBE"/>
    <w:rsid w:val="00FD2F8B"/>
    <w:rsid w:val="00FD7BAA"/>
    <w:rsid w:val="00FE45D6"/>
    <w:rsid w:val="00FF5A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customStyle="1" w:styleId="BodyL">
    <w:name w:val="BodyL."/>
    <w:basedOn w:val="a"/>
    <w:uiPriority w:val="99"/>
    <w:rsid w:val="00505E0D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table" w:customStyle="1" w:styleId="13">
    <w:name w:val="Сетка таблицы1"/>
    <w:basedOn w:val="a1"/>
    <w:next w:val="a1"/>
    <w:uiPriority w:val="59"/>
    <w:rsid w:val="00806C26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3</Pages>
  <Words>2094</Words>
  <Characters>11940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82</cp:revision>
  <dcterms:created xsi:type="dcterms:W3CDTF">2018-09-10T13:23:00Z</dcterms:created>
  <dcterms:modified xsi:type="dcterms:W3CDTF">2025-07-27T11:20:00Z</dcterms:modified>
</cp:coreProperties>
</file>